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70F45" w:rsidRDefault="006E58DC">
      <w:r>
        <w:t>Name</w:t>
      </w:r>
      <w:proofErr w:type="gramStart"/>
      <w:r>
        <w:t>:_</w:t>
      </w:r>
      <w:proofErr w:type="gramEnd"/>
      <w:r>
        <w:t>___________________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Date:___________________________</w:t>
      </w:r>
    </w:p>
    <w:p w:rsidR="006E58DC" w:rsidRDefault="006E58DC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Class Color</w:t>
      </w:r>
      <w:proofErr w:type="gramStart"/>
      <w:r>
        <w:t>:_</w:t>
      </w:r>
      <w:proofErr w:type="gramEnd"/>
      <w:r>
        <w:t>_____________________</w:t>
      </w:r>
    </w:p>
    <w:p w:rsidR="006E58DC" w:rsidRDefault="006F6B5B" w:rsidP="006E58DC">
      <w:pPr>
        <w:rPr>
          <w:b/>
          <w:sz w:val="32"/>
          <w:szCs w:val="32"/>
        </w:rPr>
      </w:pPr>
      <w:r>
        <w:rPr>
          <w:b/>
          <w:sz w:val="32"/>
          <w:szCs w:val="32"/>
        </w:rPr>
        <w:t>Practice Quiz</w:t>
      </w:r>
      <w:r w:rsidR="00EE4E80">
        <w:rPr>
          <w:b/>
          <w:sz w:val="32"/>
          <w:szCs w:val="32"/>
        </w:rPr>
        <w:t>#1</w:t>
      </w:r>
      <w:bookmarkStart w:id="0" w:name="_GoBack"/>
      <w:bookmarkEnd w:id="0"/>
      <w:r w:rsidR="00EE4E80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 xml:space="preserve">– Unit 2   </w:t>
      </w:r>
    </w:p>
    <w:p w:rsidR="006E58DC" w:rsidRPr="006E58DC" w:rsidRDefault="00581AD5" w:rsidP="006E58DC">
      <w:pPr>
        <w:spacing w:after="0" w:line="48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Simplify each expression</w:t>
      </w:r>
      <w:r w:rsidR="006E58DC" w:rsidRPr="006E58DC"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r w:rsidR="006F6B5B">
        <w:rPr>
          <w:rFonts w:ascii="Times New Roman" w:eastAsia="Times New Roman" w:hAnsi="Times New Roman" w:cs="Times New Roman"/>
          <w:sz w:val="28"/>
          <w:szCs w:val="28"/>
        </w:rPr>
        <w:t>show your work</w:t>
      </w:r>
      <w:r w:rsidR="006E58DC" w:rsidRPr="006E58DC">
        <w:rPr>
          <w:rFonts w:ascii="Times New Roman" w:eastAsia="Times New Roman" w:hAnsi="Times New Roman" w:cs="Times New Roman"/>
          <w:sz w:val="28"/>
          <w:szCs w:val="28"/>
        </w:rPr>
        <w:t>)</w:t>
      </w:r>
    </w:p>
    <w:p w:rsidR="006E58DC" w:rsidRPr="002F0360" w:rsidRDefault="005C62F9" w:rsidP="002F0360">
      <w:pPr>
        <w:pStyle w:val="ListParagraph"/>
        <w:numPr>
          <w:ilvl w:val="0"/>
          <w:numId w:val="1"/>
        </w:numPr>
        <w:spacing w:after="0" w:line="48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F036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F0360" w:rsidRPr="002F0360">
        <w:rPr>
          <w:rFonts w:ascii="Times New Roman" w:eastAsia="Times New Roman" w:hAnsi="Times New Roman" w:cs="Times New Roman"/>
          <w:sz w:val="24"/>
          <w:szCs w:val="24"/>
        </w:rPr>
        <w:t xml:space="preserve">-3(b + 4) – 6 + 8b </w:t>
      </w:r>
      <w:r w:rsidRPr="002F0360">
        <w:rPr>
          <w:rFonts w:ascii="Times New Roman" w:eastAsia="Times New Roman" w:hAnsi="Times New Roman" w:cs="Times New Roman"/>
          <w:sz w:val="24"/>
          <w:szCs w:val="24"/>
        </w:rPr>
        <w:t>___________________</w:t>
      </w:r>
      <w:r w:rsidRPr="002F0360">
        <w:rPr>
          <w:rFonts w:ascii="Times New Roman" w:eastAsia="Times New Roman" w:hAnsi="Times New Roman" w:cs="Times New Roman"/>
          <w:sz w:val="24"/>
          <w:szCs w:val="24"/>
        </w:rPr>
        <w:tab/>
      </w:r>
      <w:r w:rsidR="002F0360">
        <w:rPr>
          <w:rFonts w:ascii="Times New Roman" w:eastAsia="Times New Roman" w:hAnsi="Times New Roman" w:cs="Times New Roman"/>
          <w:sz w:val="24"/>
          <w:szCs w:val="24"/>
        </w:rPr>
        <w:t xml:space="preserve">2) </w:t>
      </w:r>
      <w:r w:rsidR="002F0360" w:rsidRPr="002F0360">
        <w:rPr>
          <w:rFonts w:ascii="Times New Roman" w:eastAsia="Times New Roman" w:hAnsi="Times New Roman" w:cs="Times New Roman"/>
          <w:sz w:val="24"/>
          <w:szCs w:val="24"/>
        </w:rPr>
        <w:t xml:space="preserve">- 5x + 3 + 7y –2x + -9 – 6y  </w:t>
      </w:r>
      <w:r w:rsidR="001A03FC" w:rsidRPr="002F0360">
        <w:rPr>
          <w:rFonts w:ascii="Times New Roman" w:eastAsia="Times New Roman" w:hAnsi="Times New Roman" w:cs="Times New Roman"/>
          <w:sz w:val="24"/>
          <w:szCs w:val="24"/>
        </w:rPr>
        <w:t>_________</w:t>
      </w:r>
      <w:r w:rsidR="002F0360" w:rsidRPr="002F0360">
        <w:rPr>
          <w:rFonts w:ascii="Times New Roman" w:eastAsia="Times New Roman" w:hAnsi="Times New Roman" w:cs="Times New Roman"/>
          <w:sz w:val="24"/>
          <w:szCs w:val="24"/>
        </w:rPr>
        <w:t>____________</w:t>
      </w:r>
    </w:p>
    <w:p w:rsidR="001A03FC" w:rsidRPr="006E58DC" w:rsidRDefault="002F0360" w:rsidP="001A03FC">
      <w:pPr>
        <w:spacing w:after="120" w:line="48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6E58DC" w:rsidRPr="006F6B5B" w:rsidRDefault="006F6B5B" w:rsidP="006F6B5B">
      <w:pPr>
        <w:spacing w:after="0" w:line="48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3)</w:t>
      </w:r>
      <w:r w:rsidR="002F0360" w:rsidRPr="006F6B5B">
        <w:rPr>
          <w:rFonts w:ascii="Times New Roman" w:eastAsia="Times New Roman" w:hAnsi="Times New Roman" w:cs="Times New Roman"/>
          <w:sz w:val="24"/>
          <w:szCs w:val="24"/>
        </w:rPr>
        <w:t xml:space="preserve"> 8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- (2a – 3)   </w:t>
      </w:r>
      <w:r w:rsidR="001A03FC" w:rsidRPr="006F6B5B">
        <w:rPr>
          <w:rFonts w:ascii="Times New Roman" w:eastAsia="Times New Roman" w:hAnsi="Times New Roman" w:cs="Times New Roman"/>
          <w:sz w:val="24"/>
          <w:szCs w:val="24"/>
        </w:rPr>
        <w:t>_________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________________   </w:t>
      </w:r>
      <w:r w:rsidR="002F0360" w:rsidRPr="006F6B5B">
        <w:rPr>
          <w:rFonts w:ascii="Times New Roman" w:eastAsia="Times New Roman" w:hAnsi="Times New Roman" w:cs="Times New Roman"/>
          <w:sz w:val="24"/>
          <w:szCs w:val="24"/>
        </w:rPr>
        <w:t>4)</w:t>
      </w:r>
      <w:r w:rsidR="006E58DC" w:rsidRPr="006F6B5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4p² - 2p -10 – 14p² + 8 – 5p </w:t>
      </w:r>
      <w:r w:rsidR="001A03FC" w:rsidRPr="006F6B5B">
        <w:rPr>
          <w:rFonts w:ascii="Times New Roman" w:eastAsia="Times New Roman" w:hAnsi="Times New Roman" w:cs="Times New Roman"/>
          <w:sz w:val="24"/>
          <w:szCs w:val="24"/>
        </w:rPr>
        <w:t>__________________</w:t>
      </w:r>
      <w:r>
        <w:rPr>
          <w:rFonts w:ascii="Times New Roman" w:eastAsia="Times New Roman" w:hAnsi="Times New Roman" w:cs="Times New Roman"/>
          <w:sz w:val="24"/>
          <w:szCs w:val="24"/>
        </w:rPr>
        <w:t>____</w:t>
      </w:r>
    </w:p>
    <w:p w:rsidR="001A03FC" w:rsidRDefault="001A03FC" w:rsidP="001A03FC">
      <w:pPr>
        <w:spacing w:after="120" w:line="48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E58DC" w:rsidRDefault="002F0360" w:rsidP="006E58DC">
      <w:pPr>
        <w:spacing w:after="0" w:line="48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2F0360">
        <w:rPr>
          <w:rFonts w:ascii="Times New Roman" w:eastAsia="Times New Roman" w:hAnsi="Times New Roman" w:cs="Times New Roman"/>
          <w:b/>
          <w:sz w:val="24"/>
          <w:szCs w:val="24"/>
        </w:rPr>
        <w:t>Translate each expression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or equation</w:t>
      </w:r>
    </w:p>
    <w:p w:rsidR="002F0360" w:rsidRDefault="002F0360" w:rsidP="006E58DC">
      <w:pPr>
        <w:spacing w:after="0" w:line="48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5) 2 less than a number y</w:t>
      </w:r>
      <w:r w:rsidR="006F6B5B">
        <w:rPr>
          <w:rFonts w:ascii="Times New Roman" w:eastAsia="Times New Roman" w:hAnsi="Times New Roman" w:cs="Times New Roman"/>
          <w:sz w:val="24"/>
          <w:szCs w:val="24"/>
        </w:rPr>
        <w:t xml:space="preserve"> ____________________________________________________________</w:t>
      </w:r>
      <w:r w:rsidR="006F6B5B">
        <w:rPr>
          <w:rFonts w:ascii="Times New Roman" w:eastAsia="Times New Roman" w:hAnsi="Times New Roman" w:cs="Times New Roman"/>
          <w:sz w:val="24"/>
          <w:szCs w:val="24"/>
        </w:rPr>
        <w:tab/>
      </w:r>
      <w:r w:rsidR="006F6B5B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2F0360" w:rsidRDefault="002F0360" w:rsidP="006E58DC">
      <w:pPr>
        <w:spacing w:after="0" w:line="48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6)</w:t>
      </w:r>
      <w:r w:rsidR="006F6B5B">
        <w:rPr>
          <w:rFonts w:ascii="Times New Roman" w:eastAsia="Times New Roman" w:hAnsi="Times New Roman" w:cs="Times New Roman"/>
          <w:sz w:val="24"/>
          <w:szCs w:val="24"/>
        </w:rPr>
        <w:t xml:space="preserve">  The product of 8 and a number x ___________________________________________________</w:t>
      </w:r>
    </w:p>
    <w:p w:rsidR="006F6B5B" w:rsidRDefault="006F6B5B" w:rsidP="006E58DC">
      <w:pPr>
        <w:spacing w:after="0" w:line="48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7)  The quotient of 9 and a number p is 54. ______________________________________________</w:t>
      </w:r>
    </w:p>
    <w:p w:rsidR="006F6B5B" w:rsidRDefault="006F6B5B" w:rsidP="006E58DC">
      <w:pPr>
        <w:spacing w:after="0" w:line="48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8)  6 more than a number n times 3 is 16. _______________________________________________</w:t>
      </w:r>
    </w:p>
    <w:p w:rsidR="006F6B5B" w:rsidRDefault="006F6B5B" w:rsidP="006E58DC">
      <w:pPr>
        <w:spacing w:after="0" w:line="48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A03FC" w:rsidRPr="001A03FC" w:rsidRDefault="006E58DC" w:rsidP="006E58DC">
      <w:pPr>
        <w:spacing w:line="480" w:lineRule="auto"/>
        <w:rPr>
          <w:b/>
          <w:sz w:val="28"/>
          <w:szCs w:val="28"/>
        </w:rPr>
      </w:pPr>
      <w:r w:rsidRPr="001A03FC">
        <w:rPr>
          <w:b/>
          <w:sz w:val="28"/>
          <w:szCs w:val="28"/>
        </w:rPr>
        <w:t>Identify the property   - Matching</w:t>
      </w:r>
    </w:p>
    <w:p w:rsidR="006E58DC" w:rsidRPr="001A03FC" w:rsidRDefault="005C62F9" w:rsidP="006E58DC">
      <w:pPr>
        <w:spacing w:line="480" w:lineRule="auto"/>
        <w:rPr>
          <w:sz w:val="28"/>
          <w:szCs w:val="28"/>
        </w:rPr>
      </w:pPr>
      <w:r>
        <w:t xml:space="preserve">8).   </w:t>
      </w:r>
      <w:r w:rsidR="004F1FF4" w:rsidRPr="005C62F9">
        <w:rPr>
          <w:position w:val="-6"/>
        </w:rPr>
        <w:object w:dxaOrig="9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4.05pt" o:ole="">
            <v:imagedata r:id="rId5" o:title=""/>
          </v:shape>
          <o:OLEObject Type="Embed" ProgID="Equation.DSMT4" ShapeID="_x0000_i1025" DrawAspect="Content" ObjectID="_1506193905" r:id="rId6"/>
        </w:object>
      </w:r>
      <w:r w:rsidR="006E58DC">
        <w:t xml:space="preserve"> </w:t>
      </w:r>
      <w:r w:rsidR="001A03FC">
        <w:tab/>
      </w:r>
      <w:r w:rsidR="006E58DC">
        <w:t xml:space="preserve"> ____</w:t>
      </w:r>
      <w:r w:rsidR="001A03FC">
        <w:t>___</w:t>
      </w:r>
      <w:r w:rsidR="006E58DC">
        <w:tab/>
      </w:r>
      <w:r w:rsidR="006E58DC">
        <w:tab/>
      </w:r>
      <w:r w:rsidR="006E58DC">
        <w:tab/>
      </w:r>
      <w:r w:rsidR="006E58DC">
        <w:tab/>
      </w:r>
      <w:r w:rsidR="006E58DC">
        <w:tab/>
      </w:r>
      <w:r w:rsidR="006E58DC">
        <w:tab/>
        <w:t>a)   Commutative property of addition</w:t>
      </w:r>
    </w:p>
    <w:p w:rsidR="006E58DC" w:rsidRDefault="005C62F9" w:rsidP="006E58DC">
      <w:pPr>
        <w:spacing w:line="480" w:lineRule="auto"/>
      </w:pPr>
      <w:r>
        <w:t xml:space="preserve">9).   </w:t>
      </w:r>
      <w:r w:rsidRPr="005C62F9">
        <w:rPr>
          <w:position w:val="-10"/>
        </w:rPr>
        <w:object w:dxaOrig="1719" w:dyaOrig="320">
          <v:shape id="_x0000_i1026" type="#_x0000_t75" style="width:86.05pt;height:16.55pt" o:ole="">
            <v:imagedata r:id="rId7" o:title=""/>
          </v:shape>
          <o:OLEObject Type="Embed" ProgID="Equation.DSMT4" ShapeID="_x0000_i1026" DrawAspect="Content" ObjectID="_1506193906" r:id="rId8"/>
        </w:object>
      </w:r>
      <w:r w:rsidR="006E58DC">
        <w:t xml:space="preserve"> _____</w:t>
      </w:r>
      <w:r w:rsidR="001A03FC">
        <w:t>__</w:t>
      </w:r>
      <w:r w:rsidR="004F1FF4">
        <w:tab/>
      </w:r>
      <w:r w:rsidR="004F1FF4">
        <w:tab/>
      </w:r>
      <w:r w:rsidR="004F1FF4">
        <w:tab/>
      </w:r>
      <w:r w:rsidR="004F1FF4">
        <w:tab/>
      </w:r>
      <w:r w:rsidR="004F1FF4">
        <w:tab/>
      </w:r>
      <w:r w:rsidR="006E58DC">
        <w:t>b)   Identity property of addition</w:t>
      </w:r>
    </w:p>
    <w:p w:rsidR="006E58DC" w:rsidRDefault="005C62F9" w:rsidP="006E58DC">
      <w:pPr>
        <w:spacing w:line="480" w:lineRule="auto"/>
      </w:pPr>
      <w:r>
        <w:t xml:space="preserve">10).   </w:t>
      </w:r>
      <w:r w:rsidRPr="005C62F9">
        <w:rPr>
          <w:position w:val="-10"/>
        </w:rPr>
        <w:object w:dxaOrig="780" w:dyaOrig="260">
          <v:shape id="_x0000_i1027" type="#_x0000_t75" style="width:38.9pt;height:13.25pt" o:ole="">
            <v:imagedata r:id="rId9" o:title=""/>
          </v:shape>
          <o:OLEObject Type="Embed" ProgID="Equation.DSMT4" ShapeID="_x0000_i1027" DrawAspect="Content" ObjectID="_1506193907" r:id="rId10"/>
        </w:object>
      </w:r>
      <w:r w:rsidR="006E58DC">
        <w:t xml:space="preserve"> _____</w:t>
      </w:r>
      <w:r w:rsidR="001A03FC">
        <w:t>__</w:t>
      </w:r>
      <w:r w:rsidR="004F1FF4">
        <w:tab/>
      </w:r>
      <w:r w:rsidR="006E58DC">
        <w:tab/>
      </w:r>
      <w:r w:rsidR="006E58DC">
        <w:tab/>
      </w:r>
      <w:r w:rsidR="006E58DC">
        <w:tab/>
      </w:r>
      <w:r w:rsidR="006E58DC">
        <w:tab/>
      </w:r>
      <w:r w:rsidR="006E58DC">
        <w:tab/>
      </w:r>
      <w:r w:rsidR="00293CAC">
        <w:tab/>
      </w:r>
      <w:r w:rsidR="004F1FF4">
        <w:t xml:space="preserve">c) </w:t>
      </w:r>
      <w:r w:rsidR="006E58DC">
        <w:t xml:space="preserve">Distributive property </w:t>
      </w:r>
    </w:p>
    <w:p w:rsidR="006E58DC" w:rsidRDefault="004F1FF4" w:rsidP="006E58DC">
      <w:pPr>
        <w:spacing w:line="480" w:lineRule="auto"/>
      </w:pPr>
      <w:r>
        <w:t xml:space="preserve">11).   </w:t>
      </w:r>
      <w:r w:rsidRPr="004F1FF4">
        <w:rPr>
          <w:position w:val="-6"/>
        </w:rPr>
        <w:object w:dxaOrig="1100" w:dyaOrig="279">
          <v:shape id="_x0000_i1028" type="#_x0000_t75" style="width:55.05pt;height:14.05pt" o:ole="">
            <v:imagedata r:id="rId11" o:title=""/>
          </v:shape>
          <o:OLEObject Type="Embed" ProgID="Equation.DSMT4" ShapeID="_x0000_i1028" DrawAspect="Content" ObjectID="_1506193908" r:id="rId12"/>
        </w:object>
      </w:r>
      <w:r w:rsidR="006E58DC">
        <w:tab/>
        <w:t>_____</w:t>
      </w:r>
      <w:r w:rsidR="001A03FC">
        <w:t>__</w:t>
      </w:r>
      <w:r>
        <w:tab/>
      </w:r>
      <w:r>
        <w:tab/>
      </w:r>
      <w:r>
        <w:tab/>
      </w:r>
      <w:r>
        <w:tab/>
      </w:r>
      <w:r>
        <w:tab/>
      </w:r>
      <w:r w:rsidR="006E58DC">
        <w:t>d) Zero property of multiplication</w:t>
      </w:r>
    </w:p>
    <w:p w:rsidR="006E58DC" w:rsidRDefault="004F1FF4" w:rsidP="006E58DC">
      <w:pPr>
        <w:spacing w:line="480" w:lineRule="auto"/>
      </w:pPr>
      <w:r>
        <w:t xml:space="preserve">12).   </w:t>
      </w:r>
      <w:r w:rsidRPr="004F1FF4">
        <w:rPr>
          <w:position w:val="-10"/>
        </w:rPr>
        <w:object w:dxaOrig="2160" w:dyaOrig="320">
          <v:shape id="_x0000_i1029" type="#_x0000_t75" style="width:108pt;height:16.55pt" o:ole="">
            <v:imagedata r:id="rId13" o:title=""/>
          </v:shape>
          <o:OLEObject Type="Embed" ProgID="Equation.DSMT4" ShapeID="_x0000_i1029" DrawAspect="Content" ObjectID="_1506193909" r:id="rId14"/>
        </w:object>
      </w:r>
      <w:r w:rsidR="006E58DC">
        <w:t xml:space="preserve"> _____</w:t>
      </w:r>
      <w:r w:rsidR="001A03FC">
        <w:t>__</w:t>
      </w:r>
      <w:r>
        <w:tab/>
      </w:r>
      <w:r>
        <w:tab/>
      </w:r>
      <w:r>
        <w:tab/>
      </w:r>
      <w:r>
        <w:tab/>
      </w:r>
      <w:r>
        <w:tab/>
      </w:r>
      <w:r w:rsidR="006E58DC">
        <w:t>e) Associative property of addition</w:t>
      </w:r>
    </w:p>
    <w:p w:rsidR="001A03FC" w:rsidRDefault="004F1FF4" w:rsidP="006E58DC">
      <w:pPr>
        <w:spacing w:line="480" w:lineRule="auto"/>
      </w:pPr>
      <w:r>
        <w:t xml:space="preserve">13).   </w:t>
      </w:r>
      <w:r w:rsidRPr="004F1FF4">
        <w:rPr>
          <w:position w:val="-10"/>
        </w:rPr>
        <w:object w:dxaOrig="1660" w:dyaOrig="320">
          <v:shape id="_x0000_i1030" type="#_x0000_t75" style="width:82.75pt;height:16.55pt" o:ole="">
            <v:imagedata r:id="rId15" o:title=""/>
          </v:shape>
          <o:OLEObject Type="Embed" ProgID="Equation.DSMT4" ShapeID="_x0000_i1030" DrawAspect="Content" ObjectID="_1506193910" r:id="rId16"/>
        </w:object>
      </w:r>
      <w:r w:rsidR="006E58DC">
        <w:tab/>
        <w:t xml:space="preserve"> _____</w:t>
      </w:r>
      <w:r w:rsidR="001A03FC">
        <w:t>__</w:t>
      </w:r>
      <w:r>
        <w:tab/>
      </w:r>
      <w:r>
        <w:tab/>
      </w:r>
      <w:r>
        <w:tab/>
      </w:r>
      <w:r>
        <w:tab/>
      </w:r>
      <w:r>
        <w:tab/>
      </w:r>
      <w:r w:rsidR="006E58DC">
        <w:t>f) Identity property of multiplication</w:t>
      </w:r>
    </w:p>
    <w:p w:rsidR="001A03FC" w:rsidRDefault="005C62F9" w:rsidP="006E58DC">
      <w:pPr>
        <w:spacing w:line="480" w:lineRule="auto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g) Commutative</w:t>
      </w:r>
      <w:r w:rsidR="009A3A1F">
        <w:t xml:space="preserve"> property of </w:t>
      </w:r>
      <w:r>
        <w:t>multiplication</w:t>
      </w:r>
    </w:p>
    <w:p w:rsidR="00EE4E80" w:rsidRDefault="00EE4E80" w:rsidP="001A03FC">
      <w:pPr>
        <w:spacing w:after="0" w:line="48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1A03FC" w:rsidRDefault="001A03FC" w:rsidP="001A03FC">
      <w:pPr>
        <w:spacing w:after="0" w:line="48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Simplify-Using the distributive pr</w:t>
      </w:r>
      <w:r w:rsidR="003E45CB">
        <w:rPr>
          <w:rFonts w:ascii="Times New Roman" w:eastAsia="Times New Roman" w:hAnsi="Times New Roman" w:cs="Times New Roman"/>
          <w:b/>
          <w:sz w:val="24"/>
          <w:szCs w:val="24"/>
        </w:rPr>
        <w:t>operty.</w:t>
      </w:r>
    </w:p>
    <w:p w:rsidR="001A03FC" w:rsidRDefault="001A03FC" w:rsidP="001A03FC">
      <w:pPr>
        <w:spacing w:after="0" w:line="48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14.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2(3a - 8)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>14.___________________</w:t>
      </w:r>
    </w:p>
    <w:p w:rsidR="001A03FC" w:rsidRDefault="001A03FC" w:rsidP="001A03FC">
      <w:pPr>
        <w:spacing w:after="0" w:line="48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A03FC" w:rsidRDefault="001A03FC" w:rsidP="001A03FC">
      <w:pPr>
        <w:spacing w:after="0" w:line="48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A03FC" w:rsidRDefault="001A03FC" w:rsidP="001A03FC">
      <w:pPr>
        <w:spacing w:after="0" w:line="48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15.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-4(x + 5)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>15.___________________</w:t>
      </w:r>
    </w:p>
    <w:p w:rsidR="001A03FC" w:rsidRDefault="001A03FC" w:rsidP="001A03FC">
      <w:pPr>
        <w:spacing w:after="0" w:line="48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A03FC" w:rsidRDefault="001A03FC" w:rsidP="001A03FC">
      <w:pPr>
        <w:spacing w:after="0" w:line="48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A03FC" w:rsidRDefault="001A03FC" w:rsidP="001A03FC">
      <w:pPr>
        <w:spacing w:after="0" w:line="48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16.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-</w:t>
      </w:r>
      <w:r w:rsidR="00CD583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(2y +7)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>16.___________________</w:t>
      </w:r>
    </w:p>
    <w:p w:rsidR="001A03FC" w:rsidRDefault="001A03FC" w:rsidP="001A03FC">
      <w:pPr>
        <w:spacing w:after="0" w:line="48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A03FC" w:rsidRPr="001A03FC" w:rsidRDefault="001A03FC" w:rsidP="001A03FC">
      <w:pPr>
        <w:spacing w:after="0" w:line="48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A03FC" w:rsidRDefault="001A03FC" w:rsidP="001A03FC">
      <w:pPr>
        <w:spacing w:after="0" w:line="48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A03FC">
        <w:rPr>
          <w:rFonts w:ascii="Times New Roman" w:eastAsia="Times New Roman" w:hAnsi="Times New Roman" w:cs="Times New Roman"/>
          <w:sz w:val="24"/>
          <w:szCs w:val="24"/>
        </w:rPr>
        <w:t>17.</w:t>
      </w:r>
      <w:r w:rsidRPr="001A03FC"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="00CD583C">
        <w:rPr>
          <w:rFonts w:ascii="Times New Roman" w:eastAsia="Times New Roman" w:hAnsi="Times New Roman" w:cs="Times New Roman"/>
          <w:sz w:val="24"/>
          <w:szCs w:val="24"/>
        </w:rPr>
        <w:t>b</w:t>
      </w:r>
      <w:proofErr w:type="gramEnd"/>
      <w:r w:rsidR="00581AD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D583C">
        <w:rPr>
          <w:rFonts w:ascii="Times New Roman" w:eastAsia="Times New Roman" w:hAnsi="Times New Roman" w:cs="Times New Roman"/>
          <w:sz w:val="24"/>
          <w:szCs w:val="24"/>
        </w:rPr>
        <w:t>(8a + 10)</w:t>
      </w:r>
      <w:r w:rsidRPr="001A03FC">
        <w:rPr>
          <w:rFonts w:ascii="Times New Roman" w:eastAsia="Times New Roman" w:hAnsi="Times New Roman" w:cs="Times New Roman"/>
          <w:sz w:val="24"/>
          <w:szCs w:val="24"/>
        </w:rPr>
        <w:tab/>
      </w:r>
      <w:r w:rsidRPr="001A03FC">
        <w:rPr>
          <w:rFonts w:ascii="Times New Roman" w:eastAsia="Times New Roman" w:hAnsi="Times New Roman" w:cs="Times New Roman"/>
          <w:sz w:val="24"/>
          <w:szCs w:val="24"/>
        </w:rPr>
        <w:tab/>
      </w:r>
      <w:r w:rsidRPr="001A03FC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="00CD583C">
        <w:rPr>
          <w:rFonts w:ascii="Times New Roman" w:eastAsia="Times New Roman" w:hAnsi="Times New Roman" w:cs="Times New Roman"/>
          <w:sz w:val="24"/>
          <w:szCs w:val="24"/>
        </w:rPr>
        <w:tab/>
      </w:r>
      <w:r w:rsidR="00CD583C">
        <w:rPr>
          <w:rFonts w:ascii="Times New Roman" w:eastAsia="Times New Roman" w:hAnsi="Times New Roman" w:cs="Times New Roman"/>
          <w:sz w:val="24"/>
          <w:szCs w:val="24"/>
        </w:rPr>
        <w:tab/>
      </w:r>
      <w:r w:rsidR="00CD583C">
        <w:rPr>
          <w:rFonts w:ascii="Times New Roman" w:eastAsia="Times New Roman" w:hAnsi="Times New Roman" w:cs="Times New Roman"/>
          <w:sz w:val="24"/>
          <w:szCs w:val="24"/>
        </w:rPr>
        <w:tab/>
      </w:r>
      <w:r w:rsidRPr="001A03FC">
        <w:rPr>
          <w:rFonts w:ascii="Times New Roman" w:eastAsia="Times New Roman" w:hAnsi="Times New Roman" w:cs="Times New Roman"/>
          <w:sz w:val="24"/>
          <w:szCs w:val="24"/>
        </w:rPr>
        <w:t>17.___________________</w:t>
      </w:r>
    </w:p>
    <w:p w:rsidR="001A03FC" w:rsidRDefault="001A03FC" w:rsidP="001A03FC">
      <w:pPr>
        <w:spacing w:after="0" w:line="48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A03FC" w:rsidRPr="001A03FC" w:rsidRDefault="00CD583C" w:rsidP="001A03FC">
      <w:pPr>
        <w:spacing w:after="0" w:line="48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Evaluate the following expressions if a = </w:t>
      </w:r>
      <w:r w:rsidR="002F0360">
        <w:rPr>
          <w:rFonts w:ascii="Times New Roman" w:eastAsia="Times New Roman" w:hAnsi="Times New Roman" w:cs="Times New Roman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sz w:val="24"/>
          <w:szCs w:val="24"/>
        </w:rPr>
        <w:t>2, b = 5, c =</w:t>
      </w:r>
      <w:r w:rsidR="002F0360">
        <w:rPr>
          <w:rFonts w:ascii="Times New Roman" w:eastAsia="Times New Roman" w:hAnsi="Times New Roman" w:cs="Times New Roman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4</w:t>
      </w:r>
    </w:p>
    <w:p w:rsidR="001A03FC" w:rsidRDefault="00CD583C" w:rsidP="001A03FC">
      <w:pPr>
        <w:spacing w:after="0" w:line="48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18. </w:t>
      </w:r>
      <w:r w:rsidR="001A03FC" w:rsidRPr="001A03FC">
        <w:rPr>
          <w:rFonts w:ascii="Times New Roman" w:eastAsia="Times New Roman" w:hAnsi="Times New Roman" w:cs="Times New Roman"/>
          <w:sz w:val="24"/>
          <w:szCs w:val="24"/>
        </w:rPr>
        <w:tab/>
      </w:r>
      <w:r w:rsidR="00630CB0" w:rsidRPr="00630CB0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020" w:dyaOrig="320">
          <v:shape id="_x0000_i1031" type="#_x0000_t75" style="width:50.9pt;height:16.55pt" o:ole="">
            <v:imagedata r:id="rId17" o:title=""/>
          </v:shape>
          <o:OLEObject Type="Embed" ProgID="Equation.DSMT4" ShapeID="_x0000_i1031" DrawAspect="Content" ObjectID="_1506193911" r:id="rId18"/>
        </w:object>
      </w:r>
      <w:r w:rsidR="001A03FC" w:rsidRPr="001A03FC">
        <w:rPr>
          <w:rFonts w:ascii="Times New Roman" w:eastAsia="Times New Roman" w:hAnsi="Times New Roman" w:cs="Times New Roman"/>
          <w:sz w:val="24"/>
          <w:szCs w:val="24"/>
        </w:rPr>
        <w:tab/>
      </w:r>
      <w:r w:rsidR="001A03FC" w:rsidRPr="001A03FC">
        <w:rPr>
          <w:rFonts w:ascii="Times New Roman" w:eastAsia="Times New Roman" w:hAnsi="Times New Roman" w:cs="Times New Roman"/>
          <w:sz w:val="24"/>
          <w:szCs w:val="24"/>
        </w:rPr>
        <w:tab/>
      </w:r>
      <w:r w:rsidR="001A03FC" w:rsidRPr="001A03FC">
        <w:rPr>
          <w:rFonts w:ascii="Times New Roman" w:eastAsia="Times New Roman" w:hAnsi="Times New Roman" w:cs="Times New Roman"/>
          <w:sz w:val="24"/>
          <w:szCs w:val="24"/>
        </w:rPr>
        <w:tab/>
      </w:r>
      <w:r w:rsidR="001A03FC" w:rsidRPr="001A03FC">
        <w:rPr>
          <w:rFonts w:ascii="Times New Roman" w:eastAsia="Times New Roman" w:hAnsi="Times New Roman" w:cs="Times New Roman"/>
          <w:sz w:val="24"/>
          <w:szCs w:val="24"/>
        </w:rPr>
        <w:tab/>
      </w:r>
      <w:r w:rsidR="001A03FC" w:rsidRPr="001A03FC">
        <w:rPr>
          <w:rFonts w:ascii="Times New Roman" w:eastAsia="Times New Roman" w:hAnsi="Times New Roman" w:cs="Times New Roman"/>
          <w:sz w:val="24"/>
          <w:szCs w:val="24"/>
        </w:rPr>
        <w:tab/>
      </w:r>
      <w:r w:rsidR="001A03FC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="001A03FC" w:rsidRPr="001A03FC">
        <w:rPr>
          <w:rFonts w:ascii="Times New Roman" w:eastAsia="Times New Roman" w:hAnsi="Times New Roman" w:cs="Times New Roman"/>
          <w:sz w:val="24"/>
          <w:szCs w:val="24"/>
        </w:rPr>
        <w:t>18.___________________</w:t>
      </w:r>
    </w:p>
    <w:p w:rsidR="001A03FC" w:rsidRDefault="001A03FC" w:rsidP="001A03FC">
      <w:pPr>
        <w:spacing w:after="0" w:line="48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30CB0" w:rsidRDefault="00630CB0" w:rsidP="001A03FC">
      <w:pPr>
        <w:spacing w:after="0" w:line="48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A03FC" w:rsidRPr="001A03FC" w:rsidRDefault="001A03FC" w:rsidP="001A03FC">
      <w:pPr>
        <w:spacing w:after="0" w:line="48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A03FC" w:rsidRDefault="001A03FC" w:rsidP="001A03FC">
      <w:pPr>
        <w:spacing w:line="48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A03FC">
        <w:rPr>
          <w:rFonts w:ascii="Times New Roman" w:eastAsia="Times New Roman" w:hAnsi="Times New Roman" w:cs="Times New Roman"/>
          <w:sz w:val="24"/>
          <w:szCs w:val="24"/>
        </w:rPr>
        <w:t>19.</w:t>
      </w:r>
      <w:r w:rsidRPr="001A03FC">
        <w:rPr>
          <w:rFonts w:ascii="Times New Roman" w:eastAsia="Times New Roman" w:hAnsi="Times New Roman" w:cs="Times New Roman"/>
          <w:sz w:val="24"/>
          <w:szCs w:val="24"/>
        </w:rPr>
        <w:tab/>
      </w:r>
      <w:r w:rsidR="00630CB0" w:rsidRPr="00630CB0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60" w:dyaOrig="620">
          <v:shape id="_x0000_i1032" type="#_x0000_t75" style="width:27.7pt;height:31.05pt" o:ole="">
            <v:imagedata r:id="rId19" o:title=""/>
          </v:shape>
          <o:OLEObject Type="Embed" ProgID="Equation.DSMT4" ShapeID="_x0000_i1032" DrawAspect="Content" ObjectID="_1506193912" r:id="rId20"/>
        </w:object>
      </w:r>
      <w:r w:rsidRPr="001A03FC">
        <w:rPr>
          <w:rFonts w:ascii="Times New Roman" w:eastAsia="Times New Roman" w:hAnsi="Times New Roman" w:cs="Times New Roman"/>
          <w:sz w:val="24"/>
          <w:szCs w:val="24"/>
        </w:rPr>
        <w:tab/>
      </w:r>
      <w:r w:rsidRPr="001A03FC">
        <w:rPr>
          <w:rFonts w:ascii="Times New Roman" w:eastAsia="Times New Roman" w:hAnsi="Times New Roman" w:cs="Times New Roman"/>
          <w:sz w:val="24"/>
          <w:szCs w:val="24"/>
        </w:rPr>
        <w:tab/>
      </w:r>
      <w:r w:rsidRPr="001A03FC">
        <w:rPr>
          <w:rFonts w:ascii="Times New Roman" w:eastAsia="Times New Roman" w:hAnsi="Times New Roman" w:cs="Times New Roman"/>
          <w:sz w:val="24"/>
          <w:szCs w:val="24"/>
        </w:rPr>
        <w:tab/>
      </w:r>
      <w:r w:rsidRPr="001A03FC">
        <w:rPr>
          <w:rFonts w:ascii="Times New Roman" w:eastAsia="Times New Roman" w:hAnsi="Times New Roman" w:cs="Times New Roman"/>
          <w:sz w:val="24"/>
          <w:szCs w:val="24"/>
        </w:rPr>
        <w:tab/>
      </w:r>
      <w:r w:rsidRPr="001A03FC">
        <w:rPr>
          <w:rFonts w:ascii="Times New Roman" w:eastAsia="Times New Roman" w:hAnsi="Times New Roman" w:cs="Times New Roman"/>
          <w:sz w:val="24"/>
          <w:szCs w:val="24"/>
        </w:rPr>
        <w:tab/>
      </w:r>
      <w:r w:rsidR="00CD583C">
        <w:rPr>
          <w:rFonts w:ascii="Times New Roman" w:eastAsia="Times New Roman" w:hAnsi="Times New Roman" w:cs="Times New Roman"/>
          <w:sz w:val="24"/>
          <w:szCs w:val="24"/>
        </w:rPr>
        <w:tab/>
      </w:r>
      <w:r w:rsidR="00CD583C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1A03FC">
        <w:rPr>
          <w:rFonts w:ascii="Times New Roman" w:eastAsia="Times New Roman" w:hAnsi="Times New Roman" w:cs="Times New Roman"/>
          <w:sz w:val="24"/>
          <w:szCs w:val="24"/>
        </w:rPr>
        <w:t>19.___________________</w:t>
      </w:r>
    </w:p>
    <w:p w:rsidR="001A03FC" w:rsidRDefault="001A03FC" w:rsidP="001A03FC">
      <w:pPr>
        <w:spacing w:line="48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30CB0" w:rsidRDefault="00630CB0" w:rsidP="001A03FC">
      <w:pPr>
        <w:spacing w:line="48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A03FC" w:rsidRPr="001A03FC" w:rsidRDefault="00630CB0" w:rsidP="001A03FC">
      <w:pPr>
        <w:spacing w:line="48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20. 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630CB0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080" w:dyaOrig="279">
          <v:shape id="_x0000_i1033" type="#_x0000_t75" style="width:54.6pt;height:14.05pt" o:ole="">
            <v:imagedata r:id="rId21" o:title=""/>
          </v:shape>
          <o:OLEObject Type="Embed" ProgID="Equation.DSMT4" ShapeID="_x0000_i1033" DrawAspect="Content" ObjectID="_1506193913" r:id="rId22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="001A03FC">
        <w:rPr>
          <w:rFonts w:ascii="Times New Roman" w:eastAsia="Times New Roman" w:hAnsi="Times New Roman" w:cs="Times New Roman"/>
          <w:sz w:val="24"/>
          <w:szCs w:val="24"/>
        </w:rPr>
        <w:tab/>
      </w:r>
      <w:r w:rsidR="001A03FC">
        <w:rPr>
          <w:rFonts w:ascii="Times New Roman" w:eastAsia="Times New Roman" w:hAnsi="Times New Roman" w:cs="Times New Roman"/>
          <w:sz w:val="24"/>
          <w:szCs w:val="24"/>
        </w:rPr>
        <w:tab/>
      </w:r>
      <w:r w:rsidR="001A03FC">
        <w:rPr>
          <w:rFonts w:ascii="Times New Roman" w:eastAsia="Times New Roman" w:hAnsi="Times New Roman" w:cs="Times New Roman"/>
          <w:sz w:val="24"/>
          <w:szCs w:val="24"/>
        </w:rPr>
        <w:tab/>
      </w:r>
      <w:r w:rsidR="001A03FC">
        <w:rPr>
          <w:rFonts w:ascii="Times New Roman" w:eastAsia="Times New Roman" w:hAnsi="Times New Roman" w:cs="Times New Roman"/>
          <w:sz w:val="24"/>
          <w:szCs w:val="24"/>
        </w:rPr>
        <w:tab/>
      </w:r>
      <w:r w:rsidR="001A03FC">
        <w:rPr>
          <w:rFonts w:ascii="Times New Roman" w:eastAsia="Times New Roman" w:hAnsi="Times New Roman" w:cs="Times New Roman"/>
          <w:sz w:val="24"/>
          <w:szCs w:val="24"/>
        </w:rPr>
        <w:tab/>
        <w:t>20.____________________</w:t>
      </w:r>
    </w:p>
    <w:sectPr w:rsidR="001A03FC" w:rsidRPr="001A03FC" w:rsidSect="006E58DC">
      <w:pgSz w:w="12240" w:h="15840"/>
      <w:pgMar w:top="432" w:right="432" w:bottom="432" w:left="43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DC1B53"/>
    <w:multiLevelType w:val="hybridMultilevel"/>
    <w:tmpl w:val="49EE7D8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5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58DC"/>
    <w:rsid w:val="00000521"/>
    <w:rsid w:val="00000E9F"/>
    <w:rsid w:val="000024EC"/>
    <w:rsid w:val="000030C7"/>
    <w:rsid w:val="000032E4"/>
    <w:rsid w:val="0000461F"/>
    <w:rsid w:val="000066AC"/>
    <w:rsid w:val="0000713D"/>
    <w:rsid w:val="00010C1B"/>
    <w:rsid w:val="0001115A"/>
    <w:rsid w:val="00011CFB"/>
    <w:rsid w:val="00014396"/>
    <w:rsid w:val="00015070"/>
    <w:rsid w:val="00015301"/>
    <w:rsid w:val="00016BD9"/>
    <w:rsid w:val="00017AE5"/>
    <w:rsid w:val="00021207"/>
    <w:rsid w:val="00022560"/>
    <w:rsid w:val="00024125"/>
    <w:rsid w:val="000253C6"/>
    <w:rsid w:val="00030D64"/>
    <w:rsid w:val="00031EA9"/>
    <w:rsid w:val="000329E8"/>
    <w:rsid w:val="0003582B"/>
    <w:rsid w:val="00036661"/>
    <w:rsid w:val="000431E3"/>
    <w:rsid w:val="000432A5"/>
    <w:rsid w:val="00044964"/>
    <w:rsid w:val="00045448"/>
    <w:rsid w:val="00045C4C"/>
    <w:rsid w:val="000473BE"/>
    <w:rsid w:val="00047F25"/>
    <w:rsid w:val="00047F65"/>
    <w:rsid w:val="00052301"/>
    <w:rsid w:val="00053861"/>
    <w:rsid w:val="00053CE1"/>
    <w:rsid w:val="00054471"/>
    <w:rsid w:val="000553AF"/>
    <w:rsid w:val="00055F71"/>
    <w:rsid w:val="00060601"/>
    <w:rsid w:val="00061ECD"/>
    <w:rsid w:val="0006302D"/>
    <w:rsid w:val="0006754E"/>
    <w:rsid w:val="00067DCE"/>
    <w:rsid w:val="00067FA7"/>
    <w:rsid w:val="000707AC"/>
    <w:rsid w:val="00072482"/>
    <w:rsid w:val="000727C4"/>
    <w:rsid w:val="00072FB3"/>
    <w:rsid w:val="00073A43"/>
    <w:rsid w:val="00074FC2"/>
    <w:rsid w:val="0007521F"/>
    <w:rsid w:val="000809D1"/>
    <w:rsid w:val="00081068"/>
    <w:rsid w:val="000844E2"/>
    <w:rsid w:val="00084E10"/>
    <w:rsid w:val="00085D3D"/>
    <w:rsid w:val="00086548"/>
    <w:rsid w:val="00087676"/>
    <w:rsid w:val="000910AA"/>
    <w:rsid w:val="000933DA"/>
    <w:rsid w:val="0009470E"/>
    <w:rsid w:val="00097B57"/>
    <w:rsid w:val="000A0F5F"/>
    <w:rsid w:val="000A19E5"/>
    <w:rsid w:val="000A5BE1"/>
    <w:rsid w:val="000A6218"/>
    <w:rsid w:val="000A7FC4"/>
    <w:rsid w:val="000B0776"/>
    <w:rsid w:val="000B5B8B"/>
    <w:rsid w:val="000B684D"/>
    <w:rsid w:val="000B7E03"/>
    <w:rsid w:val="000C2EFD"/>
    <w:rsid w:val="000C3FC0"/>
    <w:rsid w:val="000D045A"/>
    <w:rsid w:val="000D38FF"/>
    <w:rsid w:val="000D4175"/>
    <w:rsid w:val="000D5619"/>
    <w:rsid w:val="000D78F8"/>
    <w:rsid w:val="000E4B72"/>
    <w:rsid w:val="000E7A99"/>
    <w:rsid w:val="000E7E14"/>
    <w:rsid w:val="000F146B"/>
    <w:rsid w:val="000F163D"/>
    <w:rsid w:val="000F1D79"/>
    <w:rsid w:val="000F61B8"/>
    <w:rsid w:val="000F6510"/>
    <w:rsid w:val="000F7F95"/>
    <w:rsid w:val="001001A8"/>
    <w:rsid w:val="00101B3A"/>
    <w:rsid w:val="00102279"/>
    <w:rsid w:val="00104168"/>
    <w:rsid w:val="001148E4"/>
    <w:rsid w:val="00115D01"/>
    <w:rsid w:val="0011747F"/>
    <w:rsid w:val="00117DC7"/>
    <w:rsid w:val="00121049"/>
    <w:rsid w:val="0012653A"/>
    <w:rsid w:val="00130F9D"/>
    <w:rsid w:val="00131958"/>
    <w:rsid w:val="00131CBD"/>
    <w:rsid w:val="00133669"/>
    <w:rsid w:val="00134B7A"/>
    <w:rsid w:val="00135B12"/>
    <w:rsid w:val="00136356"/>
    <w:rsid w:val="00136D09"/>
    <w:rsid w:val="00137EC7"/>
    <w:rsid w:val="00140EA8"/>
    <w:rsid w:val="00141F0B"/>
    <w:rsid w:val="001436F9"/>
    <w:rsid w:val="00143B8E"/>
    <w:rsid w:val="0014418A"/>
    <w:rsid w:val="00153536"/>
    <w:rsid w:val="00154791"/>
    <w:rsid w:val="00155738"/>
    <w:rsid w:val="00157003"/>
    <w:rsid w:val="00160D11"/>
    <w:rsid w:val="00162D43"/>
    <w:rsid w:val="00163C43"/>
    <w:rsid w:val="00163C97"/>
    <w:rsid w:val="00166099"/>
    <w:rsid w:val="00166183"/>
    <w:rsid w:val="001729BC"/>
    <w:rsid w:val="001735D7"/>
    <w:rsid w:val="00180DD7"/>
    <w:rsid w:val="001902F3"/>
    <w:rsid w:val="0019435B"/>
    <w:rsid w:val="001963C4"/>
    <w:rsid w:val="001A022A"/>
    <w:rsid w:val="001A03FC"/>
    <w:rsid w:val="001A1608"/>
    <w:rsid w:val="001A40B8"/>
    <w:rsid w:val="001B0E46"/>
    <w:rsid w:val="001B5599"/>
    <w:rsid w:val="001B5A99"/>
    <w:rsid w:val="001B631D"/>
    <w:rsid w:val="001B63D3"/>
    <w:rsid w:val="001B719E"/>
    <w:rsid w:val="001C282D"/>
    <w:rsid w:val="001C5293"/>
    <w:rsid w:val="001C5B99"/>
    <w:rsid w:val="001D008C"/>
    <w:rsid w:val="001D081C"/>
    <w:rsid w:val="001D0DAA"/>
    <w:rsid w:val="001D0E61"/>
    <w:rsid w:val="001D32F3"/>
    <w:rsid w:val="001D3D4F"/>
    <w:rsid w:val="001D4017"/>
    <w:rsid w:val="001E1568"/>
    <w:rsid w:val="001E157B"/>
    <w:rsid w:val="001E1804"/>
    <w:rsid w:val="001E3257"/>
    <w:rsid w:val="001E36A3"/>
    <w:rsid w:val="001E43AE"/>
    <w:rsid w:val="001E5D6B"/>
    <w:rsid w:val="001E6229"/>
    <w:rsid w:val="001F0B26"/>
    <w:rsid w:val="001F0EC5"/>
    <w:rsid w:val="001F27DF"/>
    <w:rsid w:val="001F66A2"/>
    <w:rsid w:val="001F6C8B"/>
    <w:rsid w:val="001F732C"/>
    <w:rsid w:val="001F7E1B"/>
    <w:rsid w:val="0020010E"/>
    <w:rsid w:val="00210517"/>
    <w:rsid w:val="00210B00"/>
    <w:rsid w:val="00210F1B"/>
    <w:rsid w:val="00211794"/>
    <w:rsid w:val="0021390A"/>
    <w:rsid w:val="00213CA7"/>
    <w:rsid w:val="00215C02"/>
    <w:rsid w:val="00216402"/>
    <w:rsid w:val="0022197C"/>
    <w:rsid w:val="002227AC"/>
    <w:rsid w:val="00224ADF"/>
    <w:rsid w:val="002274B8"/>
    <w:rsid w:val="00231596"/>
    <w:rsid w:val="00233777"/>
    <w:rsid w:val="00233B4A"/>
    <w:rsid w:val="0023434A"/>
    <w:rsid w:val="00234E3E"/>
    <w:rsid w:val="00236421"/>
    <w:rsid w:val="00236840"/>
    <w:rsid w:val="00237A2C"/>
    <w:rsid w:val="00240A73"/>
    <w:rsid w:val="002411A2"/>
    <w:rsid w:val="00243642"/>
    <w:rsid w:val="002500AF"/>
    <w:rsid w:val="00250DF6"/>
    <w:rsid w:val="0025555B"/>
    <w:rsid w:val="00256BA4"/>
    <w:rsid w:val="002575F4"/>
    <w:rsid w:val="00257D0F"/>
    <w:rsid w:val="00257EB5"/>
    <w:rsid w:val="00257FFB"/>
    <w:rsid w:val="002629DC"/>
    <w:rsid w:val="00262BB6"/>
    <w:rsid w:val="00270861"/>
    <w:rsid w:val="00270E1A"/>
    <w:rsid w:val="00274245"/>
    <w:rsid w:val="00274C12"/>
    <w:rsid w:val="00275D1C"/>
    <w:rsid w:val="00276253"/>
    <w:rsid w:val="00280A61"/>
    <w:rsid w:val="00280C69"/>
    <w:rsid w:val="00291817"/>
    <w:rsid w:val="00293CAC"/>
    <w:rsid w:val="00294187"/>
    <w:rsid w:val="002956E8"/>
    <w:rsid w:val="002961AD"/>
    <w:rsid w:val="00296F1D"/>
    <w:rsid w:val="00297AC4"/>
    <w:rsid w:val="002A1213"/>
    <w:rsid w:val="002A1C84"/>
    <w:rsid w:val="002A28F4"/>
    <w:rsid w:val="002A36EF"/>
    <w:rsid w:val="002A4734"/>
    <w:rsid w:val="002A4B68"/>
    <w:rsid w:val="002A5368"/>
    <w:rsid w:val="002A5A26"/>
    <w:rsid w:val="002A5FD1"/>
    <w:rsid w:val="002A6126"/>
    <w:rsid w:val="002A6740"/>
    <w:rsid w:val="002A6DCF"/>
    <w:rsid w:val="002A7B64"/>
    <w:rsid w:val="002B026B"/>
    <w:rsid w:val="002B0AB5"/>
    <w:rsid w:val="002B1044"/>
    <w:rsid w:val="002B32C9"/>
    <w:rsid w:val="002B62E7"/>
    <w:rsid w:val="002C1240"/>
    <w:rsid w:val="002C2CF7"/>
    <w:rsid w:val="002C2EA7"/>
    <w:rsid w:val="002C4C3F"/>
    <w:rsid w:val="002C50F9"/>
    <w:rsid w:val="002C550B"/>
    <w:rsid w:val="002C6595"/>
    <w:rsid w:val="002C796A"/>
    <w:rsid w:val="002D0E7F"/>
    <w:rsid w:val="002D16F0"/>
    <w:rsid w:val="002D196E"/>
    <w:rsid w:val="002D3ADE"/>
    <w:rsid w:val="002D7952"/>
    <w:rsid w:val="002D7C5D"/>
    <w:rsid w:val="002E5AB7"/>
    <w:rsid w:val="002F0360"/>
    <w:rsid w:val="002F2A94"/>
    <w:rsid w:val="002F2EE1"/>
    <w:rsid w:val="002F3471"/>
    <w:rsid w:val="002F4063"/>
    <w:rsid w:val="003011CC"/>
    <w:rsid w:val="003061BA"/>
    <w:rsid w:val="00306360"/>
    <w:rsid w:val="00307186"/>
    <w:rsid w:val="00307C8B"/>
    <w:rsid w:val="00310109"/>
    <w:rsid w:val="00314A2F"/>
    <w:rsid w:val="00316179"/>
    <w:rsid w:val="00322F8F"/>
    <w:rsid w:val="00323564"/>
    <w:rsid w:val="00324023"/>
    <w:rsid w:val="00325989"/>
    <w:rsid w:val="003333E9"/>
    <w:rsid w:val="00340BD1"/>
    <w:rsid w:val="00342162"/>
    <w:rsid w:val="00346517"/>
    <w:rsid w:val="00346E03"/>
    <w:rsid w:val="00346F03"/>
    <w:rsid w:val="00354D32"/>
    <w:rsid w:val="00357E51"/>
    <w:rsid w:val="003639E1"/>
    <w:rsid w:val="00364643"/>
    <w:rsid w:val="00364719"/>
    <w:rsid w:val="00366D02"/>
    <w:rsid w:val="00367469"/>
    <w:rsid w:val="00367828"/>
    <w:rsid w:val="00371DB5"/>
    <w:rsid w:val="00375B9B"/>
    <w:rsid w:val="0037620E"/>
    <w:rsid w:val="00376D11"/>
    <w:rsid w:val="00377FBA"/>
    <w:rsid w:val="00383060"/>
    <w:rsid w:val="003839CB"/>
    <w:rsid w:val="00383F67"/>
    <w:rsid w:val="00385748"/>
    <w:rsid w:val="00390334"/>
    <w:rsid w:val="00390C94"/>
    <w:rsid w:val="00391802"/>
    <w:rsid w:val="00391967"/>
    <w:rsid w:val="00391995"/>
    <w:rsid w:val="00391D3E"/>
    <w:rsid w:val="0039395A"/>
    <w:rsid w:val="003948B6"/>
    <w:rsid w:val="00395850"/>
    <w:rsid w:val="00396907"/>
    <w:rsid w:val="00396A6E"/>
    <w:rsid w:val="003979A8"/>
    <w:rsid w:val="003A15F4"/>
    <w:rsid w:val="003A1BB0"/>
    <w:rsid w:val="003A1EC6"/>
    <w:rsid w:val="003A4876"/>
    <w:rsid w:val="003A5B80"/>
    <w:rsid w:val="003A6BE3"/>
    <w:rsid w:val="003B0A50"/>
    <w:rsid w:val="003B105E"/>
    <w:rsid w:val="003B2B3D"/>
    <w:rsid w:val="003B2C2E"/>
    <w:rsid w:val="003B3257"/>
    <w:rsid w:val="003B47B1"/>
    <w:rsid w:val="003B4A26"/>
    <w:rsid w:val="003B5053"/>
    <w:rsid w:val="003B6A67"/>
    <w:rsid w:val="003B7B22"/>
    <w:rsid w:val="003B7F36"/>
    <w:rsid w:val="003C1820"/>
    <w:rsid w:val="003C239B"/>
    <w:rsid w:val="003C2E47"/>
    <w:rsid w:val="003C417B"/>
    <w:rsid w:val="003C57DE"/>
    <w:rsid w:val="003C5C20"/>
    <w:rsid w:val="003D1876"/>
    <w:rsid w:val="003D4C80"/>
    <w:rsid w:val="003D70DC"/>
    <w:rsid w:val="003D7690"/>
    <w:rsid w:val="003E45CB"/>
    <w:rsid w:val="003E4A50"/>
    <w:rsid w:val="003E5BE8"/>
    <w:rsid w:val="003F0604"/>
    <w:rsid w:val="003F2217"/>
    <w:rsid w:val="003F4915"/>
    <w:rsid w:val="003F5A6C"/>
    <w:rsid w:val="004006A5"/>
    <w:rsid w:val="00405E8D"/>
    <w:rsid w:val="00415145"/>
    <w:rsid w:val="00415561"/>
    <w:rsid w:val="00416008"/>
    <w:rsid w:val="0041699E"/>
    <w:rsid w:val="0041743A"/>
    <w:rsid w:val="00417F9C"/>
    <w:rsid w:val="00422DBD"/>
    <w:rsid w:val="00432193"/>
    <w:rsid w:val="00436ED7"/>
    <w:rsid w:val="0044197B"/>
    <w:rsid w:val="00441EAD"/>
    <w:rsid w:val="00444118"/>
    <w:rsid w:val="00453D88"/>
    <w:rsid w:val="0045625C"/>
    <w:rsid w:val="00456D74"/>
    <w:rsid w:val="00457355"/>
    <w:rsid w:val="00457908"/>
    <w:rsid w:val="004653D3"/>
    <w:rsid w:val="004663D3"/>
    <w:rsid w:val="00466667"/>
    <w:rsid w:val="0047103C"/>
    <w:rsid w:val="004712BC"/>
    <w:rsid w:val="00471BA2"/>
    <w:rsid w:val="00472264"/>
    <w:rsid w:val="00473354"/>
    <w:rsid w:val="004736EE"/>
    <w:rsid w:val="00474679"/>
    <w:rsid w:val="00474F93"/>
    <w:rsid w:val="00481BCF"/>
    <w:rsid w:val="00483F67"/>
    <w:rsid w:val="00484884"/>
    <w:rsid w:val="004858D8"/>
    <w:rsid w:val="00485FBD"/>
    <w:rsid w:val="00486C44"/>
    <w:rsid w:val="0049350D"/>
    <w:rsid w:val="0049490F"/>
    <w:rsid w:val="004962BC"/>
    <w:rsid w:val="004A1D0E"/>
    <w:rsid w:val="004A33C8"/>
    <w:rsid w:val="004A3B21"/>
    <w:rsid w:val="004A5CBE"/>
    <w:rsid w:val="004A69CF"/>
    <w:rsid w:val="004B1346"/>
    <w:rsid w:val="004B20BF"/>
    <w:rsid w:val="004B295B"/>
    <w:rsid w:val="004B4437"/>
    <w:rsid w:val="004B65CB"/>
    <w:rsid w:val="004C059E"/>
    <w:rsid w:val="004C0CC7"/>
    <w:rsid w:val="004C35FC"/>
    <w:rsid w:val="004C3AC7"/>
    <w:rsid w:val="004C5A1F"/>
    <w:rsid w:val="004C5A5B"/>
    <w:rsid w:val="004C7CF9"/>
    <w:rsid w:val="004C7DE4"/>
    <w:rsid w:val="004D074D"/>
    <w:rsid w:val="004D3543"/>
    <w:rsid w:val="004D447F"/>
    <w:rsid w:val="004D594F"/>
    <w:rsid w:val="004E0A15"/>
    <w:rsid w:val="004E0F52"/>
    <w:rsid w:val="004F1FF4"/>
    <w:rsid w:val="004F2008"/>
    <w:rsid w:val="004F2DB2"/>
    <w:rsid w:val="004F461B"/>
    <w:rsid w:val="004F5372"/>
    <w:rsid w:val="004F6106"/>
    <w:rsid w:val="004F6D04"/>
    <w:rsid w:val="004F70E7"/>
    <w:rsid w:val="005002E2"/>
    <w:rsid w:val="00503713"/>
    <w:rsid w:val="005039BE"/>
    <w:rsid w:val="00504A3F"/>
    <w:rsid w:val="00512984"/>
    <w:rsid w:val="00512D08"/>
    <w:rsid w:val="005150FB"/>
    <w:rsid w:val="00515F02"/>
    <w:rsid w:val="00525003"/>
    <w:rsid w:val="005316FB"/>
    <w:rsid w:val="00531D06"/>
    <w:rsid w:val="0053247D"/>
    <w:rsid w:val="005333B8"/>
    <w:rsid w:val="00533926"/>
    <w:rsid w:val="00534D70"/>
    <w:rsid w:val="00537FA5"/>
    <w:rsid w:val="00540A79"/>
    <w:rsid w:val="00541B9B"/>
    <w:rsid w:val="00543506"/>
    <w:rsid w:val="00543FAC"/>
    <w:rsid w:val="00546FD4"/>
    <w:rsid w:val="00550330"/>
    <w:rsid w:val="005510E7"/>
    <w:rsid w:val="0055145A"/>
    <w:rsid w:val="00553EBA"/>
    <w:rsid w:val="00555531"/>
    <w:rsid w:val="005560C4"/>
    <w:rsid w:val="00556728"/>
    <w:rsid w:val="00560153"/>
    <w:rsid w:val="00560281"/>
    <w:rsid w:val="0056078A"/>
    <w:rsid w:val="005613E8"/>
    <w:rsid w:val="00562445"/>
    <w:rsid w:val="00562917"/>
    <w:rsid w:val="00564B61"/>
    <w:rsid w:val="005664A5"/>
    <w:rsid w:val="0057039F"/>
    <w:rsid w:val="00570DFE"/>
    <w:rsid w:val="005757BE"/>
    <w:rsid w:val="00581372"/>
    <w:rsid w:val="005813FF"/>
    <w:rsid w:val="00581AD5"/>
    <w:rsid w:val="00585CC2"/>
    <w:rsid w:val="00585FC9"/>
    <w:rsid w:val="00592375"/>
    <w:rsid w:val="00592C9E"/>
    <w:rsid w:val="00594DAB"/>
    <w:rsid w:val="005A0030"/>
    <w:rsid w:val="005A2915"/>
    <w:rsid w:val="005A30C5"/>
    <w:rsid w:val="005A3379"/>
    <w:rsid w:val="005A5D9F"/>
    <w:rsid w:val="005A653B"/>
    <w:rsid w:val="005A6B27"/>
    <w:rsid w:val="005B7431"/>
    <w:rsid w:val="005C0A98"/>
    <w:rsid w:val="005C22AA"/>
    <w:rsid w:val="005C2626"/>
    <w:rsid w:val="005C2CCF"/>
    <w:rsid w:val="005C4AAF"/>
    <w:rsid w:val="005C59AF"/>
    <w:rsid w:val="005C62C9"/>
    <w:rsid w:val="005C62F9"/>
    <w:rsid w:val="005C6628"/>
    <w:rsid w:val="005C6AA3"/>
    <w:rsid w:val="005D05D2"/>
    <w:rsid w:val="005D09D2"/>
    <w:rsid w:val="005D14D7"/>
    <w:rsid w:val="005D40D8"/>
    <w:rsid w:val="005D5742"/>
    <w:rsid w:val="005D5AF1"/>
    <w:rsid w:val="005D68FF"/>
    <w:rsid w:val="005E148E"/>
    <w:rsid w:val="005E54B5"/>
    <w:rsid w:val="005E6703"/>
    <w:rsid w:val="005E75B7"/>
    <w:rsid w:val="005F0905"/>
    <w:rsid w:val="005F24BE"/>
    <w:rsid w:val="005F257E"/>
    <w:rsid w:val="005F36D7"/>
    <w:rsid w:val="005F47FA"/>
    <w:rsid w:val="00600E2B"/>
    <w:rsid w:val="00611864"/>
    <w:rsid w:val="00613CB4"/>
    <w:rsid w:val="00616361"/>
    <w:rsid w:val="00616FE5"/>
    <w:rsid w:val="006205E2"/>
    <w:rsid w:val="00626F08"/>
    <w:rsid w:val="00630CB0"/>
    <w:rsid w:val="00631312"/>
    <w:rsid w:val="0063379C"/>
    <w:rsid w:val="00634A36"/>
    <w:rsid w:val="00635022"/>
    <w:rsid w:val="0063546F"/>
    <w:rsid w:val="00635A23"/>
    <w:rsid w:val="00636364"/>
    <w:rsid w:val="00640344"/>
    <w:rsid w:val="006406E5"/>
    <w:rsid w:val="00640DA8"/>
    <w:rsid w:val="00641E1B"/>
    <w:rsid w:val="00644AB8"/>
    <w:rsid w:val="00646A00"/>
    <w:rsid w:val="0065567A"/>
    <w:rsid w:val="006564E5"/>
    <w:rsid w:val="00664273"/>
    <w:rsid w:val="00664E94"/>
    <w:rsid w:val="0066559C"/>
    <w:rsid w:val="0066581D"/>
    <w:rsid w:val="0066749E"/>
    <w:rsid w:val="00670F45"/>
    <w:rsid w:val="00671FAC"/>
    <w:rsid w:val="00672E38"/>
    <w:rsid w:val="00673DA0"/>
    <w:rsid w:val="00673F21"/>
    <w:rsid w:val="0067421A"/>
    <w:rsid w:val="006823E3"/>
    <w:rsid w:val="00682A15"/>
    <w:rsid w:val="0068402D"/>
    <w:rsid w:val="0068467D"/>
    <w:rsid w:val="00685362"/>
    <w:rsid w:val="0068540C"/>
    <w:rsid w:val="00685760"/>
    <w:rsid w:val="00690045"/>
    <w:rsid w:val="00691B98"/>
    <w:rsid w:val="00693554"/>
    <w:rsid w:val="006955AE"/>
    <w:rsid w:val="00696286"/>
    <w:rsid w:val="006966BC"/>
    <w:rsid w:val="00696BF7"/>
    <w:rsid w:val="006A08A6"/>
    <w:rsid w:val="006A0BB9"/>
    <w:rsid w:val="006A48B8"/>
    <w:rsid w:val="006A7454"/>
    <w:rsid w:val="006B1456"/>
    <w:rsid w:val="006B27C6"/>
    <w:rsid w:val="006B426D"/>
    <w:rsid w:val="006B5640"/>
    <w:rsid w:val="006B6A90"/>
    <w:rsid w:val="006B7492"/>
    <w:rsid w:val="006B7D23"/>
    <w:rsid w:val="006C1035"/>
    <w:rsid w:val="006C5DF0"/>
    <w:rsid w:val="006C6F26"/>
    <w:rsid w:val="006C7852"/>
    <w:rsid w:val="006C7D36"/>
    <w:rsid w:val="006D02A0"/>
    <w:rsid w:val="006D1051"/>
    <w:rsid w:val="006D36E4"/>
    <w:rsid w:val="006D39A4"/>
    <w:rsid w:val="006D603C"/>
    <w:rsid w:val="006D61C5"/>
    <w:rsid w:val="006E121D"/>
    <w:rsid w:val="006E1514"/>
    <w:rsid w:val="006E34BA"/>
    <w:rsid w:val="006E3C42"/>
    <w:rsid w:val="006E4A8E"/>
    <w:rsid w:val="006E58DC"/>
    <w:rsid w:val="006F04E5"/>
    <w:rsid w:val="006F1222"/>
    <w:rsid w:val="006F1806"/>
    <w:rsid w:val="006F1C47"/>
    <w:rsid w:val="006F6B5B"/>
    <w:rsid w:val="006F7BF8"/>
    <w:rsid w:val="007008A0"/>
    <w:rsid w:val="007015D8"/>
    <w:rsid w:val="0070211A"/>
    <w:rsid w:val="007025A2"/>
    <w:rsid w:val="0070298D"/>
    <w:rsid w:val="00705369"/>
    <w:rsid w:val="007103C7"/>
    <w:rsid w:val="007112CB"/>
    <w:rsid w:val="0071270E"/>
    <w:rsid w:val="00712BC9"/>
    <w:rsid w:val="00716245"/>
    <w:rsid w:val="007168D0"/>
    <w:rsid w:val="00720C83"/>
    <w:rsid w:val="00720DD3"/>
    <w:rsid w:val="00721654"/>
    <w:rsid w:val="00721EC2"/>
    <w:rsid w:val="00724E97"/>
    <w:rsid w:val="00725037"/>
    <w:rsid w:val="0072539E"/>
    <w:rsid w:val="007253ED"/>
    <w:rsid w:val="007267B8"/>
    <w:rsid w:val="00726BB1"/>
    <w:rsid w:val="007270B0"/>
    <w:rsid w:val="00727EC2"/>
    <w:rsid w:val="00730496"/>
    <w:rsid w:val="00732071"/>
    <w:rsid w:val="00732FAE"/>
    <w:rsid w:val="00734B04"/>
    <w:rsid w:val="00735DDB"/>
    <w:rsid w:val="00736158"/>
    <w:rsid w:val="0073786D"/>
    <w:rsid w:val="00737A8B"/>
    <w:rsid w:val="00744DCB"/>
    <w:rsid w:val="007450C7"/>
    <w:rsid w:val="00745FCE"/>
    <w:rsid w:val="00747793"/>
    <w:rsid w:val="00747805"/>
    <w:rsid w:val="00747EB0"/>
    <w:rsid w:val="007516D6"/>
    <w:rsid w:val="00751E6B"/>
    <w:rsid w:val="007521A5"/>
    <w:rsid w:val="0075293E"/>
    <w:rsid w:val="007557BE"/>
    <w:rsid w:val="00756A00"/>
    <w:rsid w:val="00757184"/>
    <w:rsid w:val="007600BE"/>
    <w:rsid w:val="007604E2"/>
    <w:rsid w:val="0076119C"/>
    <w:rsid w:val="007614F3"/>
    <w:rsid w:val="007626EE"/>
    <w:rsid w:val="00763012"/>
    <w:rsid w:val="00766599"/>
    <w:rsid w:val="00766D5F"/>
    <w:rsid w:val="00771A0D"/>
    <w:rsid w:val="00771B6A"/>
    <w:rsid w:val="00772636"/>
    <w:rsid w:val="00774D18"/>
    <w:rsid w:val="007807C1"/>
    <w:rsid w:val="00780FAC"/>
    <w:rsid w:val="0078253A"/>
    <w:rsid w:val="007877B3"/>
    <w:rsid w:val="00790B48"/>
    <w:rsid w:val="007928F8"/>
    <w:rsid w:val="00793E45"/>
    <w:rsid w:val="00794058"/>
    <w:rsid w:val="00795DC6"/>
    <w:rsid w:val="007967AF"/>
    <w:rsid w:val="00797553"/>
    <w:rsid w:val="007A03A1"/>
    <w:rsid w:val="007A04C0"/>
    <w:rsid w:val="007A277F"/>
    <w:rsid w:val="007A2B30"/>
    <w:rsid w:val="007A5411"/>
    <w:rsid w:val="007B0352"/>
    <w:rsid w:val="007B28F3"/>
    <w:rsid w:val="007B487D"/>
    <w:rsid w:val="007B544A"/>
    <w:rsid w:val="007B6730"/>
    <w:rsid w:val="007C2F5D"/>
    <w:rsid w:val="007C5FF0"/>
    <w:rsid w:val="007C78E9"/>
    <w:rsid w:val="007C7E5C"/>
    <w:rsid w:val="007D2043"/>
    <w:rsid w:val="007D4FAA"/>
    <w:rsid w:val="007D5762"/>
    <w:rsid w:val="007D5C66"/>
    <w:rsid w:val="007D6617"/>
    <w:rsid w:val="007E0BB0"/>
    <w:rsid w:val="007E1D07"/>
    <w:rsid w:val="007E2214"/>
    <w:rsid w:val="007E4D46"/>
    <w:rsid w:val="007E5112"/>
    <w:rsid w:val="007E5CB4"/>
    <w:rsid w:val="007E745A"/>
    <w:rsid w:val="007F0514"/>
    <w:rsid w:val="007F2E08"/>
    <w:rsid w:val="007F34E2"/>
    <w:rsid w:val="007F761F"/>
    <w:rsid w:val="00801719"/>
    <w:rsid w:val="00802517"/>
    <w:rsid w:val="00802C03"/>
    <w:rsid w:val="0080318D"/>
    <w:rsid w:val="00803734"/>
    <w:rsid w:val="00803A4D"/>
    <w:rsid w:val="00804502"/>
    <w:rsid w:val="00807325"/>
    <w:rsid w:val="008079CF"/>
    <w:rsid w:val="00811F8F"/>
    <w:rsid w:val="008126F4"/>
    <w:rsid w:val="008137C2"/>
    <w:rsid w:val="00817825"/>
    <w:rsid w:val="00820745"/>
    <w:rsid w:val="008275BE"/>
    <w:rsid w:val="008354CE"/>
    <w:rsid w:val="00835D5C"/>
    <w:rsid w:val="00835DFB"/>
    <w:rsid w:val="00836CDE"/>
    <w:rsid w:val="0084112B"/>
    <w:rsid w:val="008416F6"/>
    <w:rsid w:val="0084336A"/>
    <w:rsid w:val="0084388C"/>
    <w:rsid w:val="00843957"/>
    <w:rsid w:val="00844C90"/>
    <w:rsid w:val="00847677"/>
    <w:rsid w:val="00850E2E"/>
    <w:rsid w:val="00854BD1"/>
    <w:rsid w:val="0085556A"/>
    <w:rsid w:val="00857770"/>
    <w:rsid w:val="0086033A"/>
    <w:rsid w:val="00860E20"/>
    <w:rsid w:val="008636CC"/>
    <w:rsid w:val="00863960"/>
    <w:rsid w:val="008645A9"/>
    <w:rsid w:val="0086790A"/>
    <w:rsid w:val="008679C2"/>
    <w:rsid w:val="00867B30"/>
    <w:rsid w:val="0087026A"/>
    <w:rsid w:val="00871CFE"/>
    <w:rsid w:val="00877CA1"/>
    <w:rsid w:val="0088190A"/>
    <w:rsid w:val="00881AE9"/>
    <w:rsid w:val="0088290D"/>
    <w:rsid w:val="008831FE"/>
    <w:rsid w:val="008836CB"/>
    <w:rsid w:val="008859BF"/>
    <w:rsid w:val="008862F4"/>
    <w:rsid w:val="00890261"/>
    <w:rsid w:val="0089273A"/>
    <w:rsid w:val="00893CA0"/>
    <w:rsid w:val="0089693B"/>
    <w:rsid w:val="00896B4B"/>
    <w:rsid w:val="0089795A"/>
    <w:rsid w:val="00897BBD"/>
    <w:rsid w:val="008A2B07"/>
    <w:rsid w:val="008A3EDA"/>
    <w:rsid w:val="008A7FA4"/>
    <w:rsid w:val="008B6D21"/>
    <w:rsid w:val="008C06A0"/>
    <w:rsid w:val="008C1EF9"/>
    <w:rsid w:val="008C26AB"/>
    <w:rsid w:val="008C311E"/>
    <w:rsid w:val="008C35AC"/>
    <w:rsid w:val="008C36A7"/>
    <w:rsid w:val="008C3C05"/>
    <w:rsid w:val="008C3D16"/>
    <w:rsid w:val="008C5B99"/>
    <w:rsid w:val="008C61D7"/>
    <w:rsid w:val="008C6B8C"/>
    <w:rsid w:val="008C7973"/>
    <w:rsid w:val="008D1686"/>
    <w:rsid w:val="008D1E0B"/>
    <w:rsid w:val="008D23FE"/>
    <w:rsid w:val="008D5CA3"/>
    <w:rsid w:val="008D63E9"/>
    <w:rsid w:val="008D77C9"/>
    <w:rsid w:val="008E1CD7"/>
    <w:rsid w:val="008E1EFA"/>
    <w:rsid w:val="008E2067"/>
    <w:rsid w:val="008E5C69"/>
    <w:rsid w:val="008E6C41"/>
    <w:rsid w:val="008F093D"/>
    <w:rsid w:val="008F1528"/>
    <w:rsid w:val="008F2EBA"/>
    <w:rsid w:val="008F39C9"/>
    <w:rsid w:val="009024F1"/>
    <w:rsid w:val="00902E73"/>
    <w:rsid w:val="00903655"/>
    <w:rsid w:val="00905DDE"/>
    <w:rsid w:val="00913463"/>
    <w:rsid w:val="00915173"/>
    <w:rsid w:val="00920217"/>
    <w:rsid w:val="00920909"/>
    <w:rsid w:val="00920B0F"/>
    <w:rsid w:val="00923D97"/>
    <w:rsid w:val="00933931"/>
    <w:rsid w:val="009339AB"/>
    <w:rsid w:val="00933C81"/>
    <w:rsid w:val="009342C3"/>
    <w:rsid w:val="009370C3"/>
    <w:rsid w:val="009370D7"/>
    <w:rsid w:val="009372BD"/>
    <w:rsid w:val="00937823"/>
    <w:rsid w:val="009405EC"/>
    <w:rsid w:val="00940C65"/>
    <w:rsid w:val="00942CC4"/>
    <w:rsid w:val="00944026"/>
    <w:rsid w:val="009449DE"/>
    <w:rsid w:val="00945EF1"/>
    <w:rsid w:val="009476F2"/>
    <w:rsid w:val="009504BD"/>
    <w:rsid w:val="00954FD3"/>
    <w:rsid w:val="0096011D"/>
    <w:rsid w:val="00961BA2"/>
    <w:rsid w:val="00962337"/>
    <w:rsid w:val="00963161"/>
    <w:rsid w:val="00963290"/>
    <w:rsid w:val="00965E2F"/>
    <w:rsid w:val="0097029D"/>
    <w:rsid w:val="0097127A"/>
    <w:rsid w:val="00971800"/>
    <w:rsid w:val="00971FA3"/>
    <w:rsid w:val="0097387B"/>
    <w:rsid w:val="00974EF0"/>
    <w:rsid w:val="00974EF3"/>
    <w:rsid w:val="00975214"/>
    <w:rsid w:val="00976184"/>
    <w:rsid w:val="009771E6"/>
    <w:rsid w:val="00977993"/>
    <w:rsid w:val="0098017A"/>
    <w:rsid w:val="009864B6"/>
    <w:rsid w:val="00990F1D"/>
    <w:rsid w:val="00992FDD"/>
    <w:rsid w:val="00996E4B"/>
    <w:rsid w:val="009A0DE6"/>
    <w:rsid w:val="009A1A9B"/>
    <w:rsid w:val="009A1F26"/>
    <w:rsid w:val="009A3A1F"/>
    <w:rsid w:val="009B25D7"/>
    <w:rsid w:val="009B29A6"/>
    <w:rsid w:val="009B5E14"/>
    <w:rsid w:val="009B6E45"/>
    <w:rsid w:val="009C1AB1"/>
    <w:rsid w:val="009C1FF6"/>
    <w:rsid w:val="009C4988"/>
    <w:rsid w:val="009C598D"/>
    <w:rsid w:val="009C6524"/>
    <w:rsid w:val="009C7D67"/>
    <w:rsid w:val="009D0E44"/>
    <w:rsid w:val="009D1D76"/>
    <w:rsid w:val="009E2C53"/>
    <w:rsid w:val="009E3467"/>
    <w:rsid w:val="009E5BC2"/>
    <w:rsid w:val="009E69CD"/>
    <w:rsid w:val="009E6EF1"/>
    <w:rsid w:val="009F0786"/>
    <w:rsid w:val="009F1677"/>
    <w:rsid w:val="009F1881"/>
    <w:rsid w:val="009F2371"/>
    <w:rsid w:val="009F2F07"/>
    <w:rsid w:val="009F32F1"/>
    <w:rsid w:val="009F41CC"/>
    <w:rsid w:val="009F4955"/>
    <w:rsid w:val="00A00055"/>
    <w:rsid w:val="00A043E9"/>
    <w:rsid w:val="00A0683A"/>
    <w:rsid w:val="00A10233"/>
    <w:rsid w:val="00A11839"/>
    <w:rsid w:val="00A121AF"/>
    <w:rsid w:val="00A12633"/>
    <w:rsid w:val="00A153DE"/>
    <w:rsid w:val="00A20F88"/>
    <w:rsid w:val="00A2110E"/>
    <w:rsid w:val="00A21875"/>
    <w:rsid w:val="00A21EE3"/>
    <w:rsid w:val="00A2205F"/>
    <w:rsid w:val="00A2213E"/>
    <w:rsid w:val="00A22C4C"/>
    <w:rsid w:val="00A23CFB"/>
    <w:rsid w:val="00A2445A"/>
    <w:rsid w:val="00A247BA"/>
    <w:rsid w:val="00A26215"/>
    <w:rsid w:val="00A26C4D"/>
    <w:rsid w:val="00A33F8D"/>
    <w:rsid w:val="00A36822"/>
    <w:rsid w:val="00A36FDB"/>
    <w:rsid w:val="00A37363"/>
    <w:rsid w:val="00A376EB"/>
    <w:rsid w:val="00A41AED"/>
    <w:rsid w:val="00A45417"/>
    <w:rsid w:val="00A45595"/>
    <w:rsid w:val="00A5076D"/>
    <w:rsid w:val="00A50D0A"/>
    <w:rsid w:val="00A52F31"/>
    <w:rsid w:val="00A56F45"/>
    <w:rsid w:val="00A60CA2"/>
    <w:rsid w:val="00A61295"/>
    <w:rsid w:val="00A61BBF"/>
    <w:rsid w:val="00A61C70"/>
    <w:rsid w:val="00A626E7"/>
    <w:rsid w:val="00A62C79"/>
    <w:rsid w:val="00A65E7C"/>
    <w:rsid w:val="00A758FA"/>
    <w:rsid w:val="00A75E62"/>
    <w:rsid w:val="00A76FE4"/>
    <w:rsid w:val="00A80ABE"/>
    <w:rsid w:val="00A80C91"/>
    <w:rsid w:val="00A81209"/>
    <w:rsid w:val="00A812BF"/>
    <w:rsid w:val="00A86549"/>
    <w:rsid w:val="00A865C7"/>
    <w:rsid w:val="00A87203"/>
    <w:rsid w:val="00A904D0"/>
    <w:rsid w:val="00A90E27"/>
    <w:rsid w:val="00A91058"/>
    <w:rsid w:val="00A91E26"/>
    <w:rsid w:val="00A92550"/>
    <w:rsid w:val="00A954DC"/>
    <w:rsid w:val="00A97FA8"/>
    <w:rsid w:val="00AA0C29"/>
    <w:rsid w:val="00AA3052"/>
    <w:rsid w:val="00AA36AF"/>
    <w:rsid w:val="00AA5FDD"/>
    <w:rsid w:val="00AA60ED"/>
    <w:rsid w:val="00AA7CE6"/>
    <w:rsid w:val="00AC1D60"/>
    <w:rsid w:val="00AC3BC3"/>
    <w:rsid w:val="00AC4C79"/>
    <w:rsid w:val="00AD076E"/>
    <w:rsid w:val="00AD093F"/>
    <w:rsid w:val="00AD10C2"/>
    <w:rsid w:val="00AD10EA"/>
    <w:rsid w:val="00AD5B74"/>
    <w:rsid w:val="00AD63DB"/>
    <w:rsid w:val="00AD72A1"/>
    <w:rsid w:val="00AD74A2"/>
    <w:rsid w:val="00AE012B"/>
    <w:rsid w:val="00AE11BE"/>
    <w:rsid w:val="00AE12F8"/>
    <w:rsid w:val="00AE1779"/>
    <w:rsid w:val="00AE2D8C"/>
    <w:rsid w:val="00AE3D05"/>
    <w:rsid w:val="00AE461F"/>
    <w:rsid w:val="00AE640C"/>
    <w:rsid w:val="00AE65E9"/>
    <w:rsid w:val="00AE6C9E"/>
    <w:rsid w:val="00AF1484"/>
    <w:rsid w:val="00AF2D19"/>
    <w:rsid w:val="00AF4B53"/>
    <w:rsid w:val="00AF50C4"/>
    <w:rsid w:val="00AF5121"/>
    <w:rsid w:val="00AF6A6A"/>
    <w:rsid w:val="00AF784B"/>
    <w:rsid w:val="00AF798B"/>
    <w:rsid w:val="00B01384"/>
    <w:rsid w:val="00B05ACA"/>
    <w:rsid w:val="00B067AD"/>
    <w:rsid w:val="00B10340"/>
    <w:rsid w:val="00B1138E"/>
    <w:rsid w:val="00B122C9"/>
    <w:rsid w:val="00B13792"/>
    <w:rsid w:val="00B1394C"/>
    <w:rsid w:val="00B203FC"/>
    <w:rsid w:val="00B221D8"/>
    <w:rsid w:val="00B226CD"/>
    <w:rsid w:val="00B23105"/>
    <w:rsid w:val="00B236AC"/>
    <w:rsid w:val="00B318FA"/>
    <w:rsid w:val="00B31A0D"/>
    <w:rsid w:val="00B326D2"/>
    <w:rsid w:val="00B34376"/>
    <w:rsid w:val="00B40C8C"/>
    <w:rsid w:val="00B40F92"/>
    <w:rsid w:val="00B44171"/>
    <w:rsid w:val="00B45F72"/>
    <w:rsid w:val="00B52C94"/>
    <w:rsid w:val="00B57206"/>
    <w:rsid w:val="00B57263"/>
    <w:rsid w:val="00B57DFF"/>
    <w:rsid w:val="00B65AEE"/>
    <w:rsid w:val="00B660AE"/>
    <w:rsid w:val="00B72636"/>
    <w:rsid w:val="00B72BB7"/>
    <w:rsid w:val="00B732CF"/>
    <w:rsid w:val="00B7338E"/>
    <w:rsid w:val="00B74F64"/>
    <w:rsid w:val="00B7771D"/>
    <w:rsid w:val="00B855D6"/>
    <w:rsid w:val="00B900AA"/>
    <w:rsid w:val="00B90135"/>
    <w:rsid w:val="00B9062D"/>
    <w:rsid w:val="00B92916"/>
    <w:rsid w:val="00B93F7C"/>
    <w:rsid w:val="00BA01F1"/>
    <w:rsid w:val="00BA0797"/>
    <w:rsid w:val="00BA332E"/>
    <w:rsid w:val="00BA43BC"/>
    <w:rsid w:val="00BA4E8F"/>
    <w:rsid w:val="00BA60E7"/>
    <w:rsid w:val="00BB01C6"/>
    <w:rsid w:val="00BB3941"/>
    <w:rsid w:val="00BB63D7"/>
    <w:rsid w:val="00BC0C24"/>
    <w:rsid w:val="00BC305A"/>
    <w:rsid w:val="00BC4C8F"/>
    <w:rsid w:val="00BC50C7"/>
    <w:rsid w:val="00BC5AEB"/>
    <w:rsid w:val="00BC6F5C"/>
    <w:rsid w:val="00BC7FCF"/>
    <w:rsid w:val="00BD173C"/>
    <w:rsid w:val="00BD3E70"/>
    <w:rsid w:val="00BD4C65"/>
    <w:rsid w:val="00BD6100"/>
    <w:rsid w:val="00BD7139"/>
    <w:rsid w:val="00BE23F0"/>
    <w:rsid w:val="00BE2E3D"/>
    <w:rsid w:val="00BE40AE"/>
    <w:rsid w:val="00BE4DE7"/>
    <w:rsid w:val="00BE6E30"/>
    <w:rsid w:val="00BE7BB3"/>
    <w:rsid w:val="00BF075A"/>
    <w:rsid w:val="00BF54C8"/>
    <w:rsid w:val="00BF6F01"/>
    <w:rsid w:val="00C045EC"/>
    <w:rsid w:val="00C07359"/>
    <w:rsid w:val="00C12FAC"/>
    <w:rsid w:val="00C13D14"/>
    <w:rsid w:val="00C14EB8"/>
    <w:rsid w:val="00C2116D"/>
    <w:rsid w:val="00C229CD"/>
    <w:rsid w:val="00C2601C"/>
    <w:rsid w:val="00C32838"/>
    <w:rsid w:val="00C32A83"/>
    <w:rsid w:val="00C330CD"/>
    <w:rsid w:val="00C34C8C"/>
    <w:rsid w:val="00C35A30"/>
    <w:rsid w:val="00C40729"/>
    <w:rsid w:val="00C40986"/>
    <w:rsid w:val="00C41163"/>
    <w:rsid w:val="00C44980"/>
    <w:rsid w:val="00C50B4F"/>
    <w:rsid w:val="00C50B74"/>
    <w:rsid w:val="00C51F6A"/>
    <w:rsid w:val="00C56353"/>
    <w:rsid w:val="00C578C8"/>
    <w:rsid w:val="00C641C2"/>
    <w:rsid w:val="00C66E88"/>
    <w:rsid w:val="00C71B5E"/>
    <w:rsid w:val="00C7438C"/>
    <w:rsid w:val="00C76202"/>
    <w:rsid w:val="00C8044E"/>
    <w:rsid w:val="00C82451"/>
    <w:rsid w:val="00C87EB4"/>
    <w:rsid w:val="00C90B1D"/>
    <w:rsid w:val="00C91E00"/>
    <w:rsid w:val="00C93D32"/>
    <w:rsid w:val="00C943FD"/>
    <w:rsid w:val="00C973B8"/>
    <w:rsid w:val="00CA1258"/>
    <w:rsid w:val="00CA17A6"/>
    <w:rsid w:val="00CA2901"/>
    <w:rsid w:val="00CA379D"/>
    <w:rsid w:val="00CA42B7"/>
    <w:rsid w:val="00CA5159"/>
    <w:rsid w:val="00CA6020"/>
    <w:rsid w:val="00CA75D6"/>
    <w:rsid w:val="00CB2B5A"/>
    <w:rsid w:val="00CB48D9"/>
    <w:rsid w:val="00CB5DD1"/>
    <w:rsid w:val="00CB7D28"/>
    <w:rsid w:val="00CC0225"/>
    <w:rsid w:val="00CC6D5B"/>
    <w:rsid w:val="00CC7901"/>
    <w:rsid w:val="00CD237F"/>
    <w:rsid w:val="00CD583C"/>
    <w:rsid w:val="00CE02DF"/>
    <w:rsid w:val="00CE11F8"/>
    <w:rsid w:val="00CE1AB4"/>
    <w:rsid w:val="00CE2F74"/>
    <w:rsid w:val="00CE41CB"/>
    <w:rsid w:val="00CE4216"/>
    <w:rsid w:val="00CE5E58"/>
    <w:rsid w:val="00CE6DAB"/>
    <w:rsid w:val="00CE7F97"/>
    <w:rsid w:val="00CF093B"/>
    <w:rsid w:val="00CF226B"/>
    <w:rsid w:val="00CF5A88"/>
    <w:rsid w:val="00CF7346"/>
    <w:rsid w:val="00CF7395"/>
    <w:rsid w:val="00D014C7"/>
    <w:rsid w:val="00D038DB"/>
    <w:rsid w:val="00D05CCD"/>
    <w:rsid w:val="00D07F75"/>
    <w:rsid w:val="00D10B66"/>
    <w:rsid w:val="00D10ECE"/>
    <w:rsid w:val="00D12BA8"/>
    <w:rsid w:val="00D15B38"/>
    <w:rsid w:val="00D20069"/>
    <w:rsid w:val="00D22C12"/>
    <w:rsid w:val="00D25308"/>
    <w:rsid w:val="00D27B3C"/>
    <w:rsid w:val="00D32641"/>
    <w:rsid w:val="00D332A3"/>
    <w:rsid w:val="00D34DF0"/>
    <w:rsid w:val="00D37B87"/>
    <w:rsid w:val="00D37DA4"/>
    <w:rsid w:val="00D42CDD"/>
    <w:rsid w:val="00D4355A"/>
    <w:rsid w:val="00D45270"/>
    <w:rsid w:val="00D455AD"/>
    <w:rsid w:val="00D45F92"/>
    <w:rsid w:val="00D5114D"/>
    <w:rsid w:val="00D52312"/>
    <w:rsid w:val="00D52B50"/>
    <w:rsid w:val="00D53F5A"/>
    <w:rsid w:val="00D5483E"/>
    <w:rsid w:val="00D55C5D"/>
    <w:rsid w:val="00D6063E"/>
    <w:rsid w:val="00D60C20"/>
    <w:rsid w:val="00D63F43"/>
    <w:rsid w:val="00D64961"/>
    <w:rsid w:val="00D66719"/>
    <w:rsid w:val="00D66FD2"/>
    <w:rsid w:val="00D70AC4"/>
    <w:rsid w:val="00D70C90"/>
    <w:rsid w:val="00D711AC"/>
    <w:rsid w:val="00D71488"/>
    <w:rsid w:val="00D71B96"/>
    <w:rsid w:val="00D72D82"/>
    <w:rsid w:val="00D7474D"/>
    <w:rsid w:val="00D76168"/>
    <w:rsid w:val="00D7703D"/>
    <w:rsid w:val="00D77543"/>
    <w:rsid w:val="00D775F9"/>
    <w:rsid w:val="00D81A11"/>
    <w:rsid w:val="00D82594"/>
    <w:rsid w:val="00D8687F"/>
    <w:rsid w:val="00D87C7A"/>
    <w:rsid w:val="00D87DA5"/>
    <w:rsid w:val="00D90E1E"/>
    <w:rsid w:val="00D92A8A"/>
    <w:rsid w:val="00D942C5"/>
    <w:rsid w:val="00D959C8"/>
    <w:rsid w:val="00D95B4C"/>
    <w:rsid w:val="00D95D33"/>
    <w:rsid w:val="00DA1B9E"/>
    <w:rsid w:val="00DA3F7B"/>
    <w:rsid w:val="00DA44C5"/>
    <w:rsid w:val="00DA6638"/>
    <w:rsid w:val="00DA72AA"/>
    <w:rsid w:val="00DA7A46"/>
    <w:rsid w:val="00DC39DE"/>
    <w:rsid w:val="00DC42BE"/>
    <w:rsid w:val="00DC48AD"/>
    <w:rsid w:val="00DC7F95"/>
    <w:rsid w:val="00DD121E"/>
    <w:rsid w:val="00DD14BD"/>
    <w:rsid w:val="00DD547E"/>
    <w:rsid w:val="00DD73AF"/>
    <w:rsid w:val="00DD7737"/>
    <w:rsid w:val="00DE0F63"/>
    <w:rsid w:val="00DE2789"/>
    <w:rsid w:val="00DE326A"/>
    <w:rsid w:val="00DE3B2A"/>
    <w:rsid w:val="00DE4D1C"/>
    <w:rsid w:val="00DE607C"/>
    <w:rsid w:val="00DE616D"/>
    <w:rsid w:val="00DE72D6"/>
    <w:rsid w:val="00DF015B"/>
    <w:rsid w:val="00DF2A22"/>
    <w:rsid w:val="00DF317C"/>
    <w:rsid w:val="00DF729D"/>
    <w:rsid w:val="00E06DAC"/>
    <w:rsid w:val="00E17614"/>
    <w:rsid w:val="00E17E27"/>
    <w:rsid w:val="00E20AE8"/>
    <w:rsid w:val="00E22D68"/>
    <w:rsid w:val="00E25061"/>
    <w:rsid w:val="00E27084"/>
    <w:rsid w:val="00E27277"/>
    <w:rsid w:val="00E302DD"/>
    <w:rsid w:val="00E30F47"/>
    <w:rsid w:val="00E3260F"/>
    <w:rsid w:val="00E348A5"/>
    <w:rsid w:val="00E37A09"/>
    <w:rsid w:val="00E40BDF"/>
    <w:rsid w:val="00E41D1E"/>
    <w:rsid w:val="00E4344E"/>
    <w:rsid w:val="00E468A2"/>
    <w:rsid w:val="00E5480D"/>
    <w:rsid w:val="00E60B3B"/>
    <w:rsid w:val="00E627CA"/>
    <w:rsid w:val="00E627E0"/>
    <w:rsid w:val="00E63980"/>
    <w:rsid w:val="00E63EC2"/>
    <w:rsid w:val="00E647AE"/>
    <w:rsid w:val="00E71379"/>
    <w:rsid w:val="00E748DA"/>
    <w:rsid w:val="00E77EA6"/>
    <w:rsid w:val="00E82534"/>
    <w:rsid w:val="00E82B21"/>
    <w:rsid w:val="00E8444B"/>
    <w:rsid w:val="00E84490"/>
    <w:rsid w:val="00E8486B"/>
    <w:rsid w:val="00E8543F"/>
    <w:rsid w:val="00E87A3E"/>
    <w:rsid w:val="00E91C32"/>
    <w:rsid w:val="00E95EE7"/>
    <w:rsid w:val="00E960C1"/>
    <w:rsid w:val="00EA0A3E"/>
    <w:rsid w:val="00EA1728"/>
    <w:rsid w:val="00EA38C3"/>
    <w:rsid w:val="00EB2D92"/>
    <w:rsid w:val="00EB66B3"/>
    <w:rsid w:val="00EB75A4"/>
    <w:rsid w:val="00EC093C"/>
    <w:rsid w:val="00EC0D74"/>
    <w:rsid w:val="00EC44A1"/>
    <w:rsid w:val="00EC6595"/>
    <w:rsid w:val="00EC7AB2"/>
    <w:rsid w:val="00ED182D"/>
    <w:rsid w:val="00ED2719"/>
    <w:rsid w:val="00ED3F2F"/>
    <w:rsid w:val="00ED41CF"/>
    <w:rsid w:val="00ED61A2"/>
    <w:rsid w:val="00EE4E80"/>
    <w:rsid w:val="00EE54EA"/>
    <w:rsid w:val="00EF0FB1"/>
    <w:rsid w:val="00EF1592"/>
    <w:rsid w:val="00EF1EE8"/>
    <w:rsid w:val="00EF2585"/>
    <w:rsid w:val="00EF2F66"/>
    <w:rsid w:val="00EF7759"/>
    <w:rsid w:val="00F02DEE"/>
    <w:rsid w:val="00F07A13"/>
    <w:rsid w:val="00F1013D"/>
    <w:rsid w:val="00F1053D"/>
    <w:rsid w:val="00F128E7"/>
    <w:rsid w:val="00F175B2"/>
    <w:rsid w:val="00F17685"/>
    <w:rsid w:val="00F23682"/>
    <w:rsid w:val="00F24042"/>
    <w:rsid w:val="00F31ED0"/>
    <w:rsid w:val="00F40546"/>
    <w:rsid w:val="00F41F35"/>
    <w:rsid w:val="00F4258A"/>
    <w:rsid w:val="00F43FF4"/>
    <w:rsid w:val="00F4438E"/>
    <w:rsid w:val="00F47997"/>
    <w:rsid w:val="00F5116E"/>
    <w:rsid w:val="00F52507"/>
    <w:rsid w:val="00F52905"/>
    <w:rsid w:val="00F542E6"/>
    <w:rsid w:val="00F542E9"/>
    <w:rsid w:val="00F54B63"/>
    <w:rsid w:val="00F55565"/>
    <w:rsid w:val="00F55F2C"/>
    <w:rsid w:val="00F56317"/>
    <w:rsid w:val="00F5758B"/>
    <w:rsid w:val="00F57CCE"/>
    <w:rsid w:val="00F61636"/>
    <w:rsid w:val="00F61B1B"/>
    <w:rsid w:val="00F6282F"/>
    <w:rsid w:val="00F706DA"/>
    <w:rsid w:val="00F7168B"/>
    <w:rsid w:val="00F73687"/>
    <w:rsid w:val="00F74D6D"/>
    <w:rsid w:val="00F75BE0"/>
    <w:rsid w:val="00F77D34"/>
    <w:rsid w:val="00F816A5"/>
    <w:rsid w:val="00F84ABF"/>
    <w:rsid w:val="00F85E3A"/>
    <w:rsid w:val="00F910C5"/>
    <w:rsid w:val="00F92CC7"/>
    <w:rsid w:val="00F93A96"/>
    <w:rsid w:val="00F95D69"/>
    <w:rsid w:val="00F96AB7"/>
    <w:rsid w:val="00FA1AFA"/>
    <w:rsid w:val="00FA3F73"/>
    <w:rsid w:val="00FA6D45"/>
    <w:rsid w:val="00FB085C"/>
    <w:rsid w:val="00FB18E1"/>
    <w:rsid w:val="00FB710C"/>
    <w:rsid w:val="00FC08CD"/>
    <w:rsid w:val="00FC1137"/>
    <w:rsid w:val="00FC310A"/>
    <w:rsid w:val="00FC3650"/>
    <w:rsid w:val="00FC4CC8"/>
    <w:rsid w:val="00FC6BF4"/>
    <w:rsid w:val="00FD017E"/>
    <w:rsid w:val="00FD45BC"/>
    <w:rsid w:val="00FD6601"/>
    <w:rsid w:val="00FD6C75"/>
    <w:rsid w:val="00FD7AB8"/>
    <w:rsid w:val="00FE1495"/>
    <w:rsid w:val="00FE28FE"/>
    <w:rsid w:val="00FE2BA8"/>
    <w:rsid w:val="00FE53B4"/>
    <w:rsid w:val="00FE717E"/>
    <w:rsid w:val="00FF0F8B"/>
    <w:rsid w:val="00FF1D52"/>
    <w:rsid w:val="00FF347E"/>
    <w:rsid w:val="00FF39A4"/>
    <w:rsid w:val="00FF3A22"/>
    <w:rsid w:val="00FF4D49"/>
    <w:rsid w:val="00FF5938"/>
    <w:rsid w:val="00FF5FE4"/>
    <w:rsid w:val="00FF7015"/>
    <w:rsid w:val="00FF79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D984FA21-2AB9-4AC8-8936-BA5D5743ED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A3A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3A1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F036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6F6B5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38927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272</Words>
  <Characters>155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iolette Garrett</dc:creator>
  <cp:lastModifiedBy>Violette Garrett</cp:lastModifiedBy>
  <cp:revision>4</cp:revision>
  <cp:lastPrinted>2015-10-13T02:25:00Z</cp:lastPrinted>
  <dcterms:created xsi:type="dcterms:W3CDTF">2015-10-12T03:35:00Z</dcterms:created>
  <dcterms:modified xsi:type="dcterms:W3CDTF">2015-10-13T0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